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mp4" ContentType="video/mp4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1"/>
  </p:notesMasterIdLst>
  <p:sldIdLst>
    <p:sldId id="257" r:id="rId3"/>
    <p:sldId id="268" r:id="rId4"/>
    <p:sldId id="271" r:id="rId5"/>
    <p:sldId id="261" r:id="rId6"/>
    <p:sldId id="272" r:id="rId7"/>
    <p:sldId id="277" r:id="rId8"/>
    <p:sldId id="274" r:id="rId9"/>
    <p:sldId id="259" r:id="rId10"/>
    <p:sldId id="292" r:id="rId11"/>
    <p:sldId id="276" r:id="rId12"/>
    <p:sldId id="326" r:id="rId13"/>
    <p:sldId id="327" r:id="rId14"/>
    <p:sldId id="258" r:id="rId15"/>
    <p:sldId id="262" r:id="rId16"/>
    <p:sldId id="328" r:id="rId17"/>
    <p:sldId id="264" r:id="rId18"/>
    <p:sldId id="263" r:id="rId19"/>
    <p:sldId id="260" r:id="rId20"/>
    <p:sldId id="329" r:id="rId21"/>
    <p:sldId id="285" r:id="rId22"/>
    <p:sldId id="286" r:id="rId23"/>
    <p:sldId id="280" r:id="rId24"/>
    <p:sldId id="330" r:id="rId25"/>
    <p:sldId id="281" r:id="rId26"/>
    <p:sldId id="279" r:id="rId27"/>
    <p:sldId id="270" r:id="rId28"/>
    <p:sldId id="287" r:id="rId29"/>
    <p:sldId id="265" r:id="rId30"/>
    <p:sldId id="288" r:id="rId31"/>
    <p:sldId id="332" r:id="rId32"/>
    <p:sldId id="333" r:id="rId33"/>
    <p:sldId id="289" r:id="rId34"/>
    <p:sldId id="290" r:id="rId35"/>
    <p:sldId id="291" r:id="rId36"/>
    <p:sldId id="334" r:id="rId37"/>
    <p:sldId id="335" r:id="rId38"/>
    <p:sldId id="266" r:id="rId39"/>
    <p:sldId id="282" r:id="rId4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0" autoAdjust="0"/>
    <p:restoredTop sz="85048" autoAdjust="0"/>
  </p:normalViewPr>
  <p:slideViewPr>
    <p:cSldViewPr snapToGrid="0">
      <p:cViewPr varScale="1">
        <p:scale>
          <a:sx n="63" d="100"/>
          <a:sy n="63" d="100"/>
        </p:scale>
        <p:origin x="816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0" Type="http://schemas.openxmlformats.org/officeDocument/2006/relationships/slide" Target="slides/slide18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EC0BF6-2AE9-45C0-A0E8-10AA4A265880}" type="datetimeFigureOut">
              <a:rPr lang="vi-VN" smtClean="0"/>
              <a:t>11/01/2026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63BE5C-1F77-43D2-95A5-F0F61C6BE8F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8706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63BE5C-1F77-43D2-95A5-F0F61C6BE8F7}" type="slidenum">
              <a:rPr lang="vi-VN" smtClean="0"/>
              <a:t>26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941677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C838F1C-F874-43C8-9575-1595CA327DA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37B3F144-9E7F-4E0B-B9F4-8F274A4B089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2BEC9B0-183A-41CD-B5B5-021475C9D4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1/01/2026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23CC1EB-B67B-457D-A54E-127B0E054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C90B50E-C52D-4689-BFD2-37B8294C3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7620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3C9F2E6-308B-4307-BBEF-4517EC2302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ACD486A9-536E-4323-960C-871F06CA1A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9FFE5F6-CD7C-4A29-9C45-FD57C5E92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1/01/2026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05DA3DF-57BE-4EEF-9CA5-BE7D12D6DF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D2C3FA2-C9FF-4DDA-B00A-4E6F61855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950568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81D434BD-12DD-4124-81C2-71264FC0BBD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86B78619-2E2E-4329-B011-8EC447BEBD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9E0CEF-5B0A-4056-B913-EC7F16059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1/01/2026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A291190-7B31-43A9-AB10-1381853F5E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F188295-F229-4905-82AD-A2FB5BACF4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400099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1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7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/11/2026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9806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/11/2026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450393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2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4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6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9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1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33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5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78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/11/2026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105735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/11/2026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011646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/11/2026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045760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/11/2026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301968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/11/2026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784671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/11/2026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786144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5F32A62-EE34-4049-8E3A-0AD0020EC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9F4A28A-F48B-4FE9-AC92-EFAB0F1671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5FA5606-131D-4F40-9F8D-4C557F5B25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1/01/2026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BB55E3EE-256E-455A-AB3B-8E0655E45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5CFDBD6-4469-481B-B242-4AD4A8711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3020121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23" indent="0">
              <a:buNone/>
              <a:defRPr sz="2800"/>
            </a:lvl2pPr>
            <a:lvl3pPr marL="914446" indent="0">
              <a:buNone/>
              <a:defRPr sz="2400"/>
            </a:lvl3pPr>
            <a:lvl4pPr marL="1371669" indent="0">
              <a:buNone/>
              <a:defRPr sz="2000"/>
            </a:lvl4pPr>
            <a:lvl5pPr marL="1828891" indent="0">
              <a:buNone/>
              <a:defRPr sz="2000"/>
            </a:lvl5pPr>
            <a:lvl6pPr marL="2286114" indent="0">
              <a:buNone/>
              <a:defRPr sz="2000"/>
            </a:lvl6pPr>
            <a:lvl7pPr marL="2743337" indent="0">
              <a:buNone/>
              <a:defRPr sz="2000"/>
            </a:lvl7pPr>
            <a:lvl8pPr marL="3200560" indent="0">
              <a:buNone/>
              <a:defRPr sz="2000"/>
            </a:lvl8pPr>
            <a:lvl9pPr marL="3657783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/11/2026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909325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/11/2026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405874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/11/2026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2948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B36B5DD-B133-4395-9062-77E7241BA0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5F5393E-593C-40C8-8514-10C28BB792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C6B1F4B-0683-4DA1-8778-F3039B7BE9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1/01/2026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B25ABB0-9865-4127-8D8A-C7F5A4204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9FBE9EB-BEE1-4B1C-9E82-85295C5E8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674244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DB7BB69-B2CF-47F7-B858-0AF69760D7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91A3A47-08FE-40FD-BCA5-AC1EAC5189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B55903A3-9754-454E-B333-56C1A8930A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DBFBE4A3-FA67-44A8-B9B8-3C06A8E30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1/01/2026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139C3CD7-61A6-4798-8C68-5C66632CA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6AEBB819-CA3F-49FA-AAC5-56F921F9F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97504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12CB882-F07E-4BA9-986B-7BD8C3B2AE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2FF7BA0-0FC8-4DA1-8CF0-FFD4156196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0F3548D-F295-4AD5-9B79-B1F866725A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7D45E4A2-2901-4625-969F-60749EF0785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9526AC18-7829-4B10-93E0-2D37CCB70C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B48F611E-0730-4E4A-B1FC-4A1FB64039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1/01/2026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792D250B-765E-4F9D-8E33-D8D04CA6E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25C334DD-74A5-4F09-96C9-74796422F0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11407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102EBB0-E2D0-4FFB-8A48-F97178B061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CD95EDB0-82ED-443B-9983-D49F16D28C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1/01/2026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8E367B24-5D39-416B-9D1D-7255B7270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5087946A-BD1A-46F8-92DE-5ED2D54F22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923566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869B4F42-C1B3-4815-B9B5-26693FFFBC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1/01/2026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4DE0AED5-AD16-45A0-82C5-3F4FC5EAAA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F0363B0-391E-4165-A0D1-71A564EF2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8831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D353756-1D0C-4F7D-B3EF-34ED911421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AC7C2B8-061C-4AFE-B7B9-1396499C4C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EA343EC9-C089-4F80-A398-356A656500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22D1FC60-FF0E-4BF3-99F2-A7D47342FA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1/01/2026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4E3410C-463B-47CC-8741-E66501EFB9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D486CDE0-413F-4B5B-8A88-AF3C873E9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712643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2A72253-4999-4A4E-9DA4-465F7B92C0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1ADA5C1C-1424-4375-A51A-86E0C77E4F2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590BAFF0-60A3-4B5A-B527-A8F0ABD772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35CD5FA-9297-451D-85EF-E0A432797E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1/01/2026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958FD8F-D2FC-4C09-9692-7B2B293E7B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5F9132E0-49D2-4661-8E05-FA908917A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733746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B89A161-7697-4723-A4A2-BDB75144F4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7BEE5E1A-0222-43F4-A651-6FF5432CFE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48D3C81-E0D5-4234-8A99-A6C2BED1612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89499C-64FD-4635-801B-DCAFF06F84A6}" type="datetimeFigureOut">
              <a:rPr lang="vi-VN" smtClean="0"/>
              <a:t>11/01/2026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D323077-70EF-4228-9719-9D3AEC957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A06996A-BFBF-4B31-8F53-352B06B6BC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3750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1/11/2026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12407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46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17" indent="-342917" algn="l" defTabSz="914446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88" indent="-285765" algn="l" defTabSz="914446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57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80" indent="-228611" algn="l" defTabSz="914446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503" indent="-228611" algn="l" defTabSz="914446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726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949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171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394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2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46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69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91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114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337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56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78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4.svg"/><Relationship Id="rId4" Type="http://schemas.openxmlformats.org/officeDocument/2006/relationships/image" Target="../media/image2.png"/><Relationship Id="rId9" Type="http://schemas.openxmlformats.org/officeDocument/2006/relationships/image" Target="../media/image8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34" Type="http://schemas.openxmlformats.org/officeDocument/2006/relationships/image" Target="../media/image136.png"/><Relationship Id="rId17" Type="http://schemas.openxmlformats.org/officeDocument/2006/relationships/image" Target="../media/image118.png"/><Relationship Id="rId33" Type="http://schemas.openxmlformats.org/officeDocument/2006/relationships/image" Target="../media/image133.png"/><Relationship Id="rId2" Type="http://schemas.openxmlformats.org/officeDocument/2006/relationships/image" Target="../media/image17.png"/><Relationship Id="rId20" Type="http://schemas.openxmlformats.org/officeDocument/2006/relationships/image" Target="../media/image121.png"/><Relationship Id="rId1" Type="http://schemas.openxmlformats.org/officeDocument/2006/relationships/slideLayout" Target="../slideLayouts/slideLayout7.xml"/><Relationship Id="rId32" Type="http://schemas.openxmlformats.org/officeDocument/2006/relationships/image" Target="../media/image29.png"/><Relationship Id="rId31" Type="http://schemas.openxmlformats.org/officeDocument/2006/relationships/image" Target="../media/image132.png"/><Relationship Id="rId4" Type="http://schemas.openxmlformats.org/officeDocument/2006/relationships/image" Target="../media/image23.svg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6.png"/><Relationship Id="rId18" Type="http://schemas.openxmlformats.org/officeDocument/2006/relationships/image" Target="../media/image212.png"/><Relationship Id="rId3" Type="http://schemas.openxmlformats.org/officeDocument/2006/relationships/image" Target="../media/image43.svg"/><Relationship Id="rId17" Type="http://schemas.openxmlformats.org/officeDocument/2006/relationships/image" Target="../media/image211.png"/><Relationship Id="rId2" Type="http://schemas.openxmlformats.org/officeDocument/2006/relationships/image" Target="../media/image32.png"/><Relationship Id="rId16" Type="http://schemas.openxmlformats.org/officeDocument/2006/relationships/image" Target="../media/image149.png"/><Relationship Id="rId1" Type="http://schemas.openxmlformats.org/officeDocument/2006/relationships/slideLayout" Target="../slideLayouts/slideLayout7.xml"/><Relationship Id="rId19" Type="http://schemas.openxmlformats.org/officeDocument/2006/relationships/image" Target="../media/image213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5.png"/><Relationship Id="rId18" Type="http://schemas.openxmlformats.org/officeDocument/2006/relationships/image" Target="../media/image160.png"/><Relationship Id="rId3" Type="http://schemas.openxmlformats.org/officeDocument/2006/relationships/image" Target="../media/image47.svg"/><Relationship Id="rId12" Type="http://schemas.openxmlformats.org/officeDocument/2006/relationships/image" Target="../media/image22.png"/><Relationship Id="rId2" Type="http://schemas.openxmlformats.org/officeDocument/2006/relationships/image" Target="../media/image33.png"/><Relationship Id="rId16" Type="http://schemas.openxmlformats.org/officeDocument/2006/relationships/image" Target="../media/image154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53.png"/><Relationship Id="rId15" Type="http://schemas.openxmlformats.org/officeDocument/2006/relationships/image" Target="../media/image39.png"/><Relationship Id="rId19" Type="http://schemas.openxmlformats.org/officeDocument/2006/relationships/image" Target="../media/image163.png"/><Relationship Id="rId14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3" Type="http://schemas.openxmlformats.org/officeDocument/2006/relationships/image" Target="../media/image52.sv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png"/><Relationship Id="rId10" Type="http://schemas.openxmlformats.org/officeDocument/2006/relationships/image" Target="../media/image43.png"/><Relationship Id="rId4" Type="http://schemas.openxmlformats.org/officeDocument/2006/relationships/image" Target="../media/image41.png"/><Relationship Id="rId9" Type="http://schemas.openxmlformats.org/officeDocument/2006/relationships/image" Target="../media/image165.pn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6.png"/><Relationship Id="rId3" Type="http://schemas.openxmlformats.org/officeDocument/2006/relationships/image" Target="../media/image43.svg"/><Relationship Id="rId12" Type="http://schemas.openxmlformats.org/officeDocument/2006/relationships/image" Target="../media/image175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15" Type="http://schemas.openxmlformats.org/officeDocument/2006/relationships/image" Target="../media/image56.png"/><Relationship Id="rId14" Type="http://schemas.openxmlformats.org/officeDocument/2006/relationships/image" Target="../media/image5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png"/><Relationship Id="rId3" Type="http://schemas.openxmlformats.org/officeDocument/2006/relationships/image" Target="../media/image43.sv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179.png"/><Relationship Id="rId4" Type="http://schemas.openxmlformats.org/officeDocument/2006/relationships/image" Target="../media/image17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sv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png"/><Relationship Id="rId3" Type="http://schemas.openxmlformats.org/officeDocument/2006/relationships/image" Target="../media/image61.sv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3.svg"/><Relationship Id="rId4" Type="http://schemas.openxmlformats.org/officeDocument/2006/relationships/image" Target="../media/image49.png"/><Relationship Id="rId9" Type="http://schemas.openxmlformats.org/officeDocument/2006/relationships/image" Target="../media/image18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svg"/><Relationship Id="rId7" Type="http://schemas.openxmlformats.org/officeDocument/2006/relationships/image" Target="../media/image67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7.png"/><Relationship Id="rId5" Type="http://schemas.openxmlformats.org/officeDocument/2006/relationships/image" Target="../media/image67.svg"/><Relationship Id="rId4" Type="http://schemas.openxmlformats.org/officeDocument/2006/relationships/image" Target="../media/image5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6.png"/><Relationship Id="rId3" Type="http://schemas.openxmlformats.org/officeDocument/2006/relationships/image" Target="../media/image65.svg"/><Relationship Id="rId17" Type="http://schemas.openxmlformats.org/officeDocument/2006/relationships/image" Target="../media/image200.png"/><Relationship Id="rId2" Type="http://schemas.openxmlformats.org/officeDocument/2006/relationships/image" Target="../media/image52.png"/><Relationship Id="rId16" Type="http://schemas.openxmlformats.org/officeDocument/2006/relationships/image" Target="../media/image19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7.svg"/><Relationship Id="rId15" Type="http://schemas.openxmlformats.org/officeDocument/2006/relationships/image" Target="../media/image68.png"/><Relationship Id="rId19" Type="http://schemas.openxmlformats.org/officeDocument/2006/relationships/image" Target="../media/image202.png"/><Relationship Id="rId4" Type="http://schemas.openxmlformats.org/officeDocument/2006/relationships/image" Target="../media/image53.png"/><Relationship Id="rId14" Type="http://schemas.openxmlformats.org/officeDocument/2006/relationships/image" Target="../media/image19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60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20.svg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2.png"/><Relationship Id="rId3" Type="http://schemas.openxmlformats.org/officeDocument/2006/relationships/image" Target="../media/image47.svg"/><Relationship Id="rId12" Type="http://schemas.openxmlformats.org/officeDocument/2006/relationships/image" Target="../media/image37.png"/><Relationship Id="rId2" Type="http://schemas.openxmlformats.org/officeDocument/2006/relationships/image" Target="../media/image33.png"/><Relationship Id="rId16" Type="http://schemas.openxmlformats.org/officeDocument/2006/relationships/image" Target="../media/image210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61.png"/><Relationship Id="rId15" Type="http://schemas.openxmlformats.org/officeDocument/2006/relationships/image" Target="../media/image209.png"/><Relationship Id="rId10" Type="http://schemas.openxmlformats.org/officeDocument/2006/relationships/image" Target="../media/image22.png"/><Relationship Id="rId9" Type="http://schemas.openxmlformats.org/officeDocument/2006/relationships/image" Target="../media/image204.png"/><Relationship Id="rId14" Type="http://schemas.openxmlformats.org/officeDocument/2006/relationships/image" Target="../media/image20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2.png"/><Relationship Id="rId4" Type="http://schemas.openxmlformats.org/officeDocument/2006/relationships/image" Target="../media/image23.sv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7" Type="http://schemas.openxmlformats.org/officeDocument/2006/relationships/image" Target="../media/image219.png"/><Relationship Id="rId12" Type="http://schemas.microsoft.com/office/2007/relationships/hdphoto" Target="../media/hdphoto1.wdp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63.png"/><Relationship Id="rId10" Type="http://schemas.openxmlformats.org/officeDocument/2006/relationships/image" Target="../media/image222.png"/><Relationship Id="rId9" Type="http://schemas.openxmlformats.org/officeDocument/2006/relationships/image" Target="../media/image22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68.wmf"/><Relationship Id="rId3" Type="http://schemas.openxmlformats.org/officeDocument/2006/relationships/image" Target="../media/image17.png"/><Relationship Id="rId7" Type="http://schemas.openxmlformats.org/officeDocument/2006/relationships/image" Target="../media/image70.png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79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74.svg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64.wmf"/><Relationship Id="rId19" Type="http://schemas.openxmlformats.org/officeDocument/2006/relationships/image" Target="../media/image81.png"/><Relationship Id="rId4" Type="http://schemas.openxmlformats.org/officeDocument/2006/relationships/image" Target="../media/image69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6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svg"/><Relationship Id="rId13" Type="http://schemas.openxmlformats.org/officeDocument/2006/relationships/image" Target="../media/image92.svg"/><Relationship Id="rId18" Type="http://schemas.openxmlformats.org/officeDocument/2006/relationships/image" Target="../media/image97.png"/><Relationship Id="rId26" Type="http://schemas.openxmlformats.org/officeDocument/2006/relationships/image" Target="../media/image105.png"/><Relationship Id="rId3" Type="http://schemas.openxmlformats.org/officeDocument/2006/relationships/image" Target="../media/image71.png"/><Relationship Id="rId21" Type="http://schemas.openxmlformats.org/officeDocument/2006/relationships/image" Target="../media/image100.png"/><Relationship Id="rId7" Type="http://schemas.openxmlformats.org/officeDocument/2006/relationships/image" Target="../media/image73.png"/><Relationship Id="rId12" Type="http://schemas.openxmlformats.org/officeDocument/2006/relationships/image" Target="../media/image76.png"/><Relationship Id="rId17" Type="http://schemas.openxmlformats.org/officeDocument/2006/relationships/image" Target="../media/image96.png"/><Relationship Id="rId25" Type="http://schemas.openxmlformats.org/officeDocument/2006/relationships/image" Target="../media/image104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95.png"/><Relationship Id="rId20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svg"/><Relationship Id="rId11" Type="http://schemas.openxmlformats.org/officeDocument/2006/relationships/image" Target="../media/image75.png"/><Relationship Id="rId24" Type="http://schemas.openxmlformats.org/officeDocument/2006/relationships/image" Target="../media/image103.png"/><Relationship Id="rId5" Type="http://schemas.openxmlformats.org/officeDocument/2006/relationships/image" Target="../media/image72.png"/><Relationship Id="rId15" Type="http://schemas.openxmlformats.org/officeDocument/2006/relationships/image" Target="../media/image94.png"/><Relationship Id="rId23" Type="http://schemas.openxmlformats.org/officeDocument/2006/relationships/image" Target="../media/image102.png"/><Relationship Id="rId10" Type="http://schemas.openxmlformats.org/officeDocument/2006/relationships/image" Target="../media/image74.png"/><Relationship Id="rId19" Type="http://schemas.openxmlformats.org/officeDocument/2006/relationships/image" Target="../media/image98.png"/><Relationship Id="rId4" Type="http://schemas.openxmlformats.org/officeDocument/2006/relationships/image" Target="../media/image83.svg"/><Relationship Id="rId9" Type="http://schemas.openxmlformats.org/officeDocument/2006/relationships/image" Target="../media/image88.png"/><Relationship Id="rId14" Type="http://schemas.openxmlformats.org/officeDocument/2006/relationships/image" Target="../media/image93.png"/><Relationship Id="rId22" Type="http://schemas.openxmlformats.org/officeDocument/2006/relationships/image" Target="../media/image101.png"/><Relationship Id="rId27" Type="http://schemas.openxmlformats.org/officeDocument/2006/relationships/image" Target="../media/image10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47.svg"/><Relationship Id="rId7" Type="http://schemas.openxmlformats.org/officeDocument/2006/relationships/image" Target="../media/image11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10" Type="http://schemas.openxmlformats.org/officeDocument/2006/relationships/image" Target="../media/image113.png"/><Relationship Id="rId4" Type="http://schemas.openxmlformats.org/officeDocument/2006/relationships/image" Target="../media/image77.png"/><Relationship Id="rId9" Type="http://schemas.openxmlformats.org/officeDocument/2006/relationships/image" Target="../media/image11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80.png"/><Relationship Id="rId4" Type="http://schemas.openxmlformats.org/officeDocument/2006/relationships/image" Target="../media/image59.sv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2.png"/><Relationship Id="rId4" Type="http://schemas.openxmlformats.org/officeDocument/2006/relationships/image" Target="../media/image11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svg"/><Relationship Id="rId5" Type="http://schemas.openxmlformats.org/officeDocument/2006/relationships/image" Target="../media/image9.png"/><Relationship Id="rId4" Type="http://schemas.openxmlformats.org/officeDocument/2006/relationships/image" Target="../media/image14.sv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86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Relationship Id="rId9" Type="http://schemas.microsoft.com/office/2007/relationships/hdphoto" Target="../media/hdphoto2.wdp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slide" Target="slide35.xml"/><Relationship Id="rId13" Type="http://schemas.microsoft.com/office/2007/relationships/hdphoto" Target="../media/hdphoto5.wdp"/><Relationship Id="rId18" Type="http://schemas.openxmlformats.org/officeDocument/2006/relationships/image" Target="../media/image107.png"/><Relationship Id="rId3" Type="http://schemas.openxmlformats.org/officeDocument/2006/relationships/slideLayout" Target="../slideLayouts/slideLayout18.xml"/><Relationship Id="rId7" Type="http://schemas.microsoft.com/office/2007/relationships/hdphoto" Target="../media/hdphoto3.wdp"/><Relationship Id="rId12" Type="http://schemas.openxmlformats.org/officeDocument/2006/relationships/image" Target="../media/image91.png"/><Relationship Id="rId17" Type="http://schemas.openxmlformats.org/officeDocument/2006/relationships/slide" Target="slide14.xml"/><Relationship Id="rId2" Type="http://schemas.openxmlformats.org/officeDocument/2006/relationships/audio" Target="../media/media2.mp3"/><Relationship Id="rId16" Type="http://schemas.microsoft.com/office/2007/relationships/hdphoto" Target="../media/hdphoto6.wdp"/><Relationship Id="rId1" Type="http://schemas.microsoft.com/office/2007/relationships/media" Target="../media/media2.mp3"/><Relationship Id="rId6" Type="http://schemas.openxmlformats.org/officeDocument/2006/relationships/image" Target="../media/image89.png"/><Relationship Id="rId11" Type="http://schemas.openxmlformats.org/officeDocument/2006/relationships/slide" Target="slide34.xml"/><Relationship Id="rId5" Type="http://schemas.openxmlformats.org/officeDocument/2006/relationships/slide" Target="slide32.xml"/><Relationship Id="rId15" Type="http://schemas.openxmlformats.org/officeDocument/2006/relationships/image" Target="../media/image92.png"/><Relationship Id="rId10" Type="http://schemas.microsoft.com/office/2007/relationships/hdphoto" Target="../media/hdphoto4.wdp"/><Relationship Id="rId19" Type="http://schemas.openxmlformats.org/officeDocument/2006/relationships/image" Target="../media/image86.png"/><Relationship Id="rId4" Type="http://schemas.openxmlformats.org/officeDocument/2006/relationships/image" Target="../media/image88.jpg"/><Relationship Id="rId9" Type="http://schemas.openxmlformats.org/officeDocument/2006/relationships/image" Target="../media/image90.png"/><Relationship Id="rId14" Type="http://schemas.openxmlformats.org/officeDocument/2006/relationships/slide" Target="slide3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13" Type="http://schemas.openxmlformats.org/officeDocument/2006/relationships/image" Target="../media/image141.png"/><Relationship Id="rId3" Type="http://schemas.microsoft.com/office/2007/relationships/media" Target="../media/media4.mp3"/><Relationship Id="rId7" Type="http://schemas.openxmlformats.org/officeDocument/2006/relationships/image" Target="../media/image114.png"/><Relationship Id="rId12" Type="http://schemas.openxmlformats.org/officeDocument/2006/relationships/image" Target="../media/image140.png"/><Relationship Id="rId2" Type="http://schemas.microsoft.com/office/2007/relationships/media" Target="../media/media3.mp3"/><Relationship Id="rId1" Type="http://schemas.openxmlformats.org/officeDocument/2006/relationships/audio" Target="NULL" TargetMode="External"/><Relationship Id="rId6" Type="http://schemas.openxmlformats.org/officeDocument/2006/relationships/slide" Target="slide31.xml"/><Relationship Id="rId11" Type="http://schemas.openxmlformats.org/officeDocument/2006/relationships/image" Target="../media/image119.png"/><Relationship Id="rId5" Type="http://schemas.openxmlformats.org/officeDocument/2006/relationships/image" Target="../media/image108.jpg"/><Relationship Id="rId10" Type="http://schemas.openxmlformats.org/officeDocument/2006/relationships/image" Target="../media/image13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3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13" Type="http://schemas.openxmlformats.org/officeDocument/2006/relationships/image" Target="../media/image145.png"/><Relationship Id="rId3" Type="http://schemas.microsoft.com/office/2007/relationships/media" Target="../media/media4.mp3"/><Relationship Id="rId7" Type="http://schemas.openxmlformats.org/officeDocument/2006/relationships/image" Target="../media/image114.png"/><Relationship Id="rId12" Type="http://schemas.openxmlformats.org/officeDocument/2006/relationships/image" Target="../media/image144.png"/><Relationship Id="rId2" Type="http://schemas.microsoft.com/office/2007/relationships/media" Target="../media/media3.mp3"/><Relationship Id="rId1" Type="http://schemas.openxmlformats.org/officeDocument/2006/relationships/audio" Target="NULL" TargetMode="External"/><Relationship Id="rId6" Type="http://schemas.openxmlformats.org/officeDocument/2006/relationships/slide" Target="slide31.xml"/><Relationship Id="rId11" Type="http://schemas.openxmlformats.org/officeDocument/2006/relationships/image" Target="../media/image119.png"/><Relationship Id="rId5" Type="http://schemas.openxmlformats.org/officeDocument/2006/relationships/image" Target="../media/image108.jpg"/><Relationship Id="rId10" Type="http://schemas.openxmlformats.org/officeDocument/2006/relationships/image" Target="../media/image143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13" Type="http://schemas.openxmlformats.org/officeDocument/2006/relationships/image" Target="../media/image151.png"/><Relationship Id="rId3" Type="http://schemas.microsoft.com/office/2007/relationships/media" Target="../media/media4.mp3"/><Relationship Id="rId7" Type="http://schemas.openxmlformats.org/officeDocument/2006/relationships/image" Target="../media/image114.png"/><Relationship Id="rId12" Type="http://schemas.openxmlformats.org/officeDocument/2006/relationships/image" Target="../media/image150.png"/><Relationship Id="rId2" Type="http://schemas.microsoft.com/office/2007/relationships/media" Target="../media/media3.mp3"/><Relationship Id="rId1" Type="http://schemas.openxmlformats.org/officeDocument/2006/relationships/audio" Target="NULL" TargetMode="External"/><Relationship Id="rId6" Type="http://schemas.openxmlformats.org/officeDocument/2006/relationships/slide" Target="slide31.xml"/><Relationship Id="rId11" Type="http://schemas.openxmlformats.org/officeDocument/2006/relationships/image" Target="../media/image119.png"/><Relationship Id="rId5" Type="http://schemas.openxmlformats.org/officeDocument/2006/relationships/image" Target="../media/image108.jpg"/><Relationship Id="rId10" Type="http://schemas.openxmlformats.org/officeDocument/2006/relationships/image" Target="../media/image14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7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13" Type="http://schemas.openxmlformats.org/officeDocument/2006/relationships/image" Target="../media/image157.png"/><Relationship Id="rId3" Type="http://schemas.microsoft.com/office/2007/relationships/media" Target="../media/media4.mp3"/><Relationship Id="rId7" Type="http://schemas.openxmlformats.org/officeDocument/2006/relationships/slide" Target="slide31.xml"/><Relationship Id="rId12" Type="http://schemas.openxmlformats.org/officeDocument/2006/relationships/image" Target="../media/image119.png"/><Relationship Id="rId2" Type="http://schemas.microsoft.com/office/2007/relationships/media" Target="../media/media3.mp3"/><Relationship Id="rId1" Type="http://schemas.openxmlformats.org/officeDocument/2006/relationships/audio" Target="NULL" TargetMode="External"/><Relationship Id="rId6" Type="http://schemas.openxmlformats.org/officeDocument/2006/relationships/image" Target="../media/image152.png"/><Relationship Id="rId11" Type="http://schemas.openxmlformats.org/officeDocument/2006/relationships/image" Target="../media/image156.png"/><Relationship Id="rId5" Type="http://schemas.openxmlformats.org/officeDocument/2006/relationships/image" Target="../media/image108.jpg"/><Relationship Id="rId10" Type="http://schemas.openxmlformats.org/officeDocument/2006/relationships/image" Target="../media/image155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17.png"/><Relationship Id="rId14" Type="http://schemas.openxmlformats.org/officeDocument/2006/relationships/image" Target="../media/image15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86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107.png"/><Relationship Id="rId5" Type="http://schemas.openxmlformats.org/officeDocument/2006/relationships/slide" Target="slide32.xml"/><Relationship Id="rId4" Type="http://schemas.openxmlformats.org/officeDocument/2006/relationships/image" Target="../media/image88.jp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3" Type="http://schemas.openxmlformats.org/officeDocument/2006/relationships/image" Target="../media/image160.svg"/><Relationship Id="rId7" Type="http://schemas.openxmlformats.org/officeDocument/2006/relationships/image" Target="../media/image167.sv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3.png"/><Relationship Id="rId5" Type="http://schemas.openxmlformats.org/officeDocument/2006/relationships/image" Target="../media/image162.svg"/><Relationship Id="rId4" Type="http://schemas.openxmlformats.org/officeDocument/2006/relationships/image" Target="../media/image122.png"/><Relationship Id="rId9" Type="http://schemas.openxmlformats.org/officeDocument/2006/relationships/image" Target="../media/image169.sv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13" Type="http://schemas.openxmlformats.org/officeDocument/2006/relationships/image" Target="../media/image181.svg"/><Relationship Id="rId3" Type="http://schemas.openxmlformats.org/officeDocument/2006/relationships/image" Target="../media/image20.svg"/><Relationship Id="rId7" Type="http://schemas.openxmlformats.org/officeDocument/2006/relationships/image" Target="../media/image173.svg"/><Relationship Id="rId12" Type="http://schemas.openxmlformats.org/officeDocument/2006/relationships/image" Target="../media/image130.png"/><Relationship Id="rId17" Type="http://schemas.openxmlformats.org/officeDocument/2006/relationships/image" Target="../media/image189.svg"/><Relationship Id="rId2" Type="http://schemas.openxmlformats.org/officeDocument/2006/relationships/image" Target="../media/image125.png"/><Relationship Id="rId16" Type="http://schemas.openxmlformats.org/officeDocument/2006/relationships/image" Target="../media/image1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7.png"/><Relationship Id="rId11" Type="http://schemas.openxmlformats.org/officeDocument/2006/relationships/image" Target="../media/image178.svg"/><Relationship Id="rId5" Type="http://schemas.openxmlformats.org/officeDocument/2006/relationships/image" Target="../media/image171.svg"/><Relationship Id="rId15" Type="http://schemas.openxmlformats.org/officeDocument/2006/relationships/image" Target="../media/image184.svg"/><Relationship Id="rId10" Type="http://schemas.openxmlformats.org/officeDocument/2006/relationships/image" Target="../media/image129.png"/><Relationship Id="rId4" Type="http://schemas.openxmlformats.org/officeDocument/2006/relationships/image" Target="../media/image126.png"/><Relationship Id="rId9" Type="http://schemas.openxmlformats.org/officeDocument/2006/relationships/image" Target="../media/image175.svg"/><Relationship Id="rId14" Type="http://schemas.openxmlformats.org/officeDocument/2006/relationships/image" Target="../media/image13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sv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svg"/><Relationship Id="rId13" Type="http://schemas.openxmlformats.org/officeDocument/2006/relationships/image" Target="../media/image12.wmf"/><Relationship Id="rId3" Type="http://schemas.openxmlformats.org/officeDocument/2006/relationships/image" Target="../media/image14.png"/><Relationship Id="rId7" Type="http://schemas.openxmlformats.org/officeDocument/2006/relationships/image" Target="../media/image16.png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svg"/><Relationship Id="rId11" Type="http://schemas.openxmlformats.org/officeDocument/2006/relationships/image" Target="../media/image11.wmf"/><Relationship Id="rId5" Type="http://schemas.openxmlformats.org/officeDocument/2006/relationships/image" Target="../media/image15.png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20.svg"/><Relationship Id="rId9" Type="http://schemas.openxmlformats.org/officeDocument/2006/relationships/image" Target="../media/image28.png"/><Relationship Id="rId1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9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8.png"/><Relationship Id="rId5" Type="http://schemas.openxmlformats.org/officeDocument/2006/relationships/image" Target="../media/image30.png"/><Relationship Id="rId4" Type="http://schemas.openxmlformats.org/officeDocument/2006/relationships/image" Target="../media/image17.png"/><Relationship Id="rId9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4" Type="http://schemas.openxmlformats.org/officeDocument/2006/relationships/image" Target="../media/image3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6.png"/><Relationship Id="rId7" Type="http://schemas.openxmlformats.org/officeDocument/2006/relationships/image" Target="../media/image23.wmf"/><Relationship Id="rId12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5.wmf"/><Relationship Id="rId5" Type="http://schemas.openxmlformats.org/officeDocument/2006/relationships/image" Target="../media/image44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36.svg"/><Relationship Id="rId9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29.png"/><Relationship Id="rId4" Type="http://schemas.openxmlformats.org/officeDocument/2006/relationships/image" Target="../media/image23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965201" y="985017"/>
            <a:ext cx="10261599" cy="4887967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9983122" y="3835400"/>
            <a:ext cx="1989273" cy="4906278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1676400" y="1651000"/>
            <a:ext cx="8839199" cy="229453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6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ÀO MỪNG CÁC EM </a:t>
            </a:r>
          </a:p>
          <a:p>
            <a:pPr algn="ctr">
              <a:lnSpc>
                <a:spcPts val="96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 VỚI TIẾT HỌC HÔM NAY!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222992" y="3530601"/>
            <a:ext cx="1789113" cy="5466735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5135349" y="-798181"/>
            <a:ext cx="1624796" cy="1596362"/>
          </a:xfrm>
          <a:prstGeom prst="rect">
            <a:avLst/>
          </a:prstGeom>
        </p:spPr>
      </p:pic>
    </p:spTree>
  </p:cSld>
  <p:clrMapOvr>
    <a:masterClrMapping/>
  </p:clrMapOvr>
  <p:transition spd="slow">
    <p:split orient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1030512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1516" y="506109"/>
            <a:ext cx="12192000" cy="5940024"/>
            <a:chOff x="857962" y="1217028"/>
            <a:chExt cx="6459413" cy="3937234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857962" y="1217028"/>
              <a:ext cx="6459413" cy="3937234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rot="1790823">
            <a:off x="10403884" y="5300280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63378" y="6861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3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540599" y="753860"/>
            <a:ext cx="866174" cy="514230"/>
          </a:xfrm>
          <a:prstGeom prst="roundRect">
            <a:avLst/>
          </a:prstGeom>
          <a:solidFill>
            <a:schemeClr val="accent5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blipFill>
                <a:blip r:embed="rId31"/>
                <a:stretch>
                  <a:fillRect l="-1893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9630225" y="-113831"/>
            <a:ext cx="1756963" cy="17851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xmlns="" id="{7766BC1F-AE7D-4708-8E6D-C912C83BFA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7766BC1F-AE7D-4708-8E6D-C912C83BFA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blipFill>
                <a:blip r:embed="rId17"/>
                <a:stretch>
                  <a:fillRect l="-814" t="-535" r="-868" b="-42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Line 9">
            <a:extLst>
              <a:ext uri="{FF2B5EF4-FFF2-40B4-BE49-F238E27FC236}">
                <a16:creationId xmlns:a16="http://schemas.microsoft.com/office/drawing/2014/main" xmlns="" id="{35C0BB65-0BB5-4C78-A2E1-0D20731713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97061" y="4054471"/>
            <a:ext cx="932688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xmlns="" id="{57C23250-9302-4E57-A169-E690AF347C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8886" y="398905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xmlns="" id="{46A91FB7-6AE1-46E3-8E15-2085AAFDB61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6525" y="398396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xmlns="" id="{119883E5-8C7B-4B3A-A475-1A02464CBCE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4944" y="399318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xmlns="" id="{CF167ECB-6138-4BAA-98CA-79592AE54FB3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3206" y="396945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xmlns="" id="{71C2E511-5739-481D-B06E-87E7E8C15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7141" y="402172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xmlns="" id="{BD0E9D2C-77F4-444D-811A-9E0B4B15C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8779" y="4092778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xmlns="" id="{858F0A8B-68C1-420A-9686-629ACE847F4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0624" y="40025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xmlns="" id="{FF00D235-7ABD-41C8-AA74-7CA6D1978C69}"/>
              </a:ext>
            </a:extLst>
          </p:cNvPr>
          <p:cNvCxnSpPr>
            <a:cxnSpLocks/>
          </p:cNvCxnSpPr>
          <p:nvPr/>
        </p:nvCxnSpPr>
        <p:spPr>
          <a:xfrm>
            <a:off x="5443206" y="405416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3" name="Line 11">
            <a:extLst>
              <a:ext uri="{FF2B5EF4-FFF2-40B4-BE49-F238E27FC236}">
                <a16:creationId xmlns:a16="http://schemas.microsoft.com/office/drawing/2014/main" xmlns="" id="{9CFD743A-D8DF-4CA0-8663-666F859871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0406" y="39936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xmlns="" id="{17EFCA65-2010-4938-A898-9238CBE50F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altLang="en-US" sz="2000" b="1" dirty="0"/>
              </a:p>
            </p:txBody>
          </p:sp>
        </mc:Choice>
        <mc:Fallback xmlns="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xmlns="" id="{C451291F-F2AD-4326-85DB-B64B1E99BF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7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id="{C451291F-F2AD-4326-85DB-B64B1E99BF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blipFill>
                <a:blip r:embed="rId20"/>
                <a:stretch>
                  <a:fillRect l="-820" r="-820" b="-402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Line 11">
            <a:extLst>
              <a:ext uri="{FF2B5EF4-FFF2-40B4-BE49-F238E27FC236}">
                <a16:creationId xmlns:a16="http://schemas.microsoft.com/office/drawing/2014/main" xmlns="" id="{FD9C8FC8-EF1E-4D2E-99ED-FFFAA943D5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0606" y="400271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9" name="Line 11">
            <a:extLst>
              <a:ext uri="{FF2B5EF4-FFF2-40B4-BE49-F238E27FC236}">
                <a16:creationId xmlns:a16="http://schemas.microsoft.com/office/drawing/2014/main" xmlns="" id="{C3470754-5418-4C1E-A540-6CA144C69C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6206" y="40035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6" name="Line 11">
            <a:extLst>
              <a:ext uri="{FF2B5EF4-FFF2-40B4-BE49-F238E27FC236}">
                <a16:creationId xmlns:a16="http://schemas.microsoft.com/office/drawing/2014/main" xmlns="" id="{68C6A637-15AB-47F4-B05F-A378A9D29D83}"/>
              </a:ext>
            </a:extLst>
          </p:cNvPr>
          <p:cNvSpPr>
            <a:spLocks noChangeShapeType="1"/>
          </p:cNvSpPr>
          <p:nvPr/>
        </p:nvSpPr>
        <p:spPr bwMode="auto">
          <a:xfrm>
            <a:off x="771848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7" name="Line 11">
            <a:extLst>
              <a:ext uri="{FF2B5EF4-FFF2-40B4-BE49-F238E27FC236}">
                <a16:creationId xmlns:a16="http://schemas.microsoft.com/office/drawing/2014/main" xmlns="" id="{847680E1-A1F1-4460-BB0E-77BE8E9D404E}"/>
              </a:ext>
            </a:extLst>
          </p:cNvPr>
          <p:cNvSpPr>
            <a:spLocks noChangeShapeType="1"/>
          </p:cNvSpPr>
          <p:nvPr/>
        </p:nvSpPr>
        <p:spPr bwMode="auto">
          <a:xfrm>
            <a:off x="816044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8" name="Line 11">
            <a:extLst>
              <a:ext uri="{FF2B5EF4-FFF2-40B4-BE49-F238E27FC236}">
                <a16:creationId xmlns:a16="http://schemas.microsoft.com/office/drawing/2014/main" xmlns="" id="{B8FA2E55-D7F3-40DE-B14E-0D7C4DD0D4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0025" y="39906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9" name="Line 11">
            <a:extLst>
              <a:ext uri="{FF2B5EF4-FFF2-40B4-BE49-F238E27FC236}">
                <a16:creationId xmlns:a16="http://schemas.microsoft.com/office/drawing/2014/main" xmlns="" id="{A55D0BF9-AF17-40BA-A23F-666076BF6CBD}"/>
              </a:ext>
            </a:extLst>
          </p:cNvPr>
          <p:cNvSpPr>
            <a:spLocks noChangeShapeType="1"/>
          </p:cNvSpPr>
          <p:nvPr/>
        </p:nvSpPr>
        <p:spPr bwMode="auto">
          <a:xfrm>
            <a:off x="9029125" y="39700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0" name="Line 11">
            <a:extLst>
              <a:ext uri="{FF2B5EF4-FFF2-40B4-BE49-F238E27FC236}">
                <a16:creationId xmlns:a16="http://schemas.microsoft.com/office/drawing/2014/main" xmlns="" id="{BE5D0FF3-DB5F-402B-AF8C-59D1D8FED980}"/>
              </a:ext>
            </a:extLst>
          </p:cNvPr>
          <p:cNvSpPr>
            <a:spLocks noChangeShapeType="1"/>
          </p:cNvSpPr>
          <p:nvPr/>
        </p:nvSpPr>
        <p:spPr bwMode="auto">
          <a:xfrm>
            <a:off x="94787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1" name="Line 11">
            <a:extLst>
              <a:ext uri="{FF2B5EF4-FFF2-40B4-BE49-F238E27FC236}">
                <a16:creationId xmlns:a16="http://schemas.microsoft.com/office/drawing/2014/main" xmlns="" id="{7DE08F79-9E1E-4274-8FAA-064D1FE67264}"/>
              </a:ext>
            </a:extLst>
          </p:cNvPr>
          <p:cNvSpPr>
            <a:spLocks noChangeShapeType="1"/>
          </p:cNvSpPr>
          <p:nvPr/>
        </p:nvSpPr>
        <p:spPr bwMode="auto">
          <a:xfrm>
            <a:off x="99613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7" name="Line 10">
            <a:extLst>
              <a:ext uri="{FF2B5EF4-FFF2-40B4-BE49-F238E27FC236}">
                <a16:creationId xmlns:a16="http://schemas.microsoft.com/office/drawing/2014/main" xmlns="" id="{25E8F759-0649-48A4-9BF7-475ED037330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0594" y="399631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8" name="Line 13">
            <a:extLst>
              <a:ext uri="{FF2B5EF4-FFF2-40B4-BE49-F238E27FC236}">
                <a16:creationId xmlns:a16="http://schemas.microsoft.com/office/drawing/2014/main" xmlns="" id="{71D6609C-4A2C-4976-8FDD-6555CAECC04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3230" y="398592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9" name="Line 13">
            <a:extLst>
              <a:ext uri="{FF2B5EF4-FFF2-40B4-BE49-F238E27FC236}">
                <a16:creationId xmlns:a16="http://schemas.microsoft.com/office/drawing/2014/main" xmlns="" id="{8C5FCD73-31D2-4C74-A063-F8E59B374ED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603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0" name="Line 13">
            <a:extLst>
              <a:ext uri="{FF2B5EF4-FFF2-40B4-BE49-F238E27FC236}">
                <a16:creationId xmlns:a16="http://schemas.microsoft.com/office/drawing/2014/main" xmlns="" id="{8B3FA1DB-E31F-4BA3-93D1-3D49FBCE11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609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" name="Line 13">
            <a:extLst>
              <a:ext uri="{FF2B5EF4-FFF2-40B4-BE49-F238E27FC236}">
                <a16:creationId xmlns:a16="http://schemas.microsoft.com/office/drawing/2014/main" xmlns="" id="{B3DA503A-32C3-4EA9-95D5-F93F734DB36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3409" y="3985926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2" name="Line 13">
            <a:extLst>
              <a:ext uri="{FF2B5EF4-FFF2-40B4-BE49-F238E27FC236}">
                <a16:creationId xmlns:a16="http://schemas.microsoft.com/office/drawing/2014/main" xmlns="" id="{F5AB752C-5567-422D-A190-E33099387A23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1697" y="3993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1" name="Oval 140">
            <a:extLst>
              <a:ext uri="{FF2B5EF4-FFF2-40B4-BE49-F238E27FC236}">
                <a16:creationId xmlns:a16="http://schemas.microsoft.com/office/drawing/2014/main" xmlns="" id="{8CEDC5BD-384B-42EA-8D4A-72999179AFE3}"/>
              </a:ext>
            </a:extLst>
          </p:cNvPr>
          <p:cNvSpPr/>
          <p:nvPr/>
        </p:nvSpPr>
        <p:spPr>
          <a:xfrm>
            <a:off x="8571238" y="4012546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2" name="Text Box 29">
            <a:extLst>
              <a:ext uri="{FF2B5EF4-FFF2-40B4-BE49-F238E27FC236}">
                <a16:creationId xmlns:a16="http://schemas.microsoft.com/office/drawing/2014/main" xmlns="" id="{A8B6D8F1-FB76-4A89-94FF-DA53A95B5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124" y="3428875"/>
            <a:ext cx="449497" cy="589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xmlns="" id="{A1E5BE8F-1255-47D4-ADB7-5F02C9F622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nếu điểm A ở trục số trên cũng là điểm biểu diễn số hữu tỉ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kumimoji="0" lang="nl-NL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số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id="{A1E5BE8F-1255-47D4-ADB7-5F02C9F622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blipFill>
                <a:blip r:embed="rId34"/>
                <a:stretch>
                  <a:fillRect l="-875" r="-821" b="-40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011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3829 -0.00231 " pathEditMode="relative" rAng="0" ptsTypes="AA">
                                      <p:cBhvr>
                                        <p:cTn id="13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4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7761 -0.00231 " pathEditMode="relative" rAng="0" ptsTypes="AA">
                                      <p:cBhvr>
                                        <p:cTn id="13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80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1394 -3.7037E-6 " pathEditMode="relative" rAng="0" ptsTypes="AA">
                                      <p:cBhvr>
                                        <p:cTn id="14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9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5248 -0.00231 " pathEditMode="relative" rAng="0" ptsTypes="AA">
                                      <p:cBhvr>
                                        <p:cTn id="14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17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8425 -3.7037E-6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0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22487 -3.7037E-6 " pathEditMode="relative" rAng="0" ptsTypes="AA">
                                      <p:cBhvr>
                                        <p:cTn id="15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3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000"/>
                            </p:stCondLst>
                            <p:childTnLst>
                              <p:par>
                                <p:cTn id="15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500"/>
                            </p:stCondLst>
                            <p:childTnLst>
                              <p:par>
                                <p:cTn id="16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000"/>
                            </p:stCondLst>
                            <p:childTnLst>
                              <p:par>
                                <p:cTn id="1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16" grpId="0"/>
      <p:bldP spid="13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8" grpId="0" animBg="1"/>
      <p:bldP spid="33" grpId="0" animBg="1"/>
      <p:bldP spid="34" grpId="0"/>
      <p:bldP spid="37" grpId="0"/>
      <p:bldP spid="38" grpId="0" animBg="1"/>
      <p:bldP spid="39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141" grpId="0" animBg="1"/>
      <p:bldP spid="142" grpId="0"/>
      <p:bldP spid="14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-12700" y="5872045"/>
            <a:ext cx="12192000" cy="985955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-12700" y="4738144"/>
            <a:ext cx="2002754" cy="12125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xmlns="" id="{C1C9462E-3A8E-4ABA-B2DF-CC97359C1147}"/>
                  </a:ext>
                </a:extLst>
              </p:cNvPr>
              <p:cNvSpPr txBox="1"/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C9462E-3A8E-4ABA-B2DF-CC97359C11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blipFill>
                <a:blip r:embed="rId17"/>
                <a:stretch>
                  <a:fillRect l="-1247" b="-95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C526FE99-ABC4-46EF-8D23-74C0A761C794}"/>
              </a:ext>
            </a:extLst>
          </p:cNvPr>
          <p:cNvSpPr txBox="1"/>
          <p:nvPr/>
        </p:nvSpPr>
        <p:spPr>
          <a:xfrm>
            <a:off x="5797700" y="714830"/>
            <a:ext cx="15266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Line 9">
            <a:extLst>
              <a:ext uri="{FF2B5EF4-FFF2-40B4-BE49-F238E27FC236}">
                <a16:creationId xmlns:a16="http://schemas.microsoft.com/office/drawing/2014/main" xmlns="" id="{8C808EA3-2764-4E9A-80E8-848DA140CF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72580" y="3784080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xmlns="" id="{C4953D2C-40C7-41CD-BFB7-4038FC7B2AD1}"/>
              </a:ext>
            </a:extLst>
          </p:cNvPr>
          <p:cNvSpPr>
            <a:spLocks noChangeShapeType="1"/>
          </p:cNvSpPr>
          <p:nvPr/>
        </p:nvSpPr>
        <p:spPr bwMode="auto">
          <a:xfrm>
            <a:off x="7414340" y="36880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xmlns="" id="{F40466F9-EDA3-40A4-857E-BB16C5BA4AE2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979" y="366841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xmlns="" id="{1FE40999-E39C-420C-A0E4-057274B9C7A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0398" y="37066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" name="Line 26">
            <a:extLst>
              <a:ext uri="{FF2B5EF4-FFF2-40B4-BE49-F238E27FC236}">
                <a16:creationId xmlns:a16="http://schemas.microsoft.com/office/drawing/2014/main" xmlns="" id="{C890292F-C491-4194-BCBD-665C8669CE9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98660" y="3653903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" name="Line 30">
            <a:extLst>
              <a:ext uri="{FF2B5EF4-FFF2-40B4-BE49-F238E27FC236}">
                <a16:creationId xmlns:a16="http://schemas.microsoft.com/office/drawing/2014/main" xmlns="" id="{CBB76E09-E1CB-4EDC-AA13-CCB0ED5B1CD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56078" y="370153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xmlns="" id="{7C5F31A1-3B3D-4FAA-B772-DACF18A9DF6F}"/>
              </a:ext>
            </a:extLst>
          </p:cNvPr>
          <p:cNvCxnSpPr>
            <a:cxnSpLocks/>
          </p:cNvCxnSpPr>
          <p:nvPr/>
        </p:nvCxnSpPr>
        <p:spPr>
          <a:xfrm>
            <a:off x="6500125" y="3780140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534DF22D-54C9-4114-8A14-FA6BFE83A24F}"/>
              </a:ext>
            </a:extLst>
          </p:cNvPr>
          <p:cNvSpPr txBox="1"/>
          <p:nvPr/>
        </p:nvSpPr>
        <p:spPr>
          <a:xfrm>
            <a:off x="6271525" y="392064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5817A560-0DB6-41F1-A4D4-25ADDA5112C3}"/>
              </a:ext>
            </a:extLst>
          </p:cNvPr>
          <p:cNvSpPr txBox="1"/>
          <p:nvPr/>
        </p:nvSpPr>
        <p:spPr>
          <a:xfrm>
            <a:off x="4802191" y="3846772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Line 10">
            <a:extLst>
              <a:ext uri="{FF2B5EF4-FFF2-40B4-BE49-F238E27FC236}">
                <a16:creationId xmlns:a16="http://schemas.microsoft.com/office/drawing/2014/main" xmlns="" id="{22408577-9E12-4CEE-8717-3FDE83CFD2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30040" y="3695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0">
            <a:extLst>
              <a:ext uri="{FF2B5EF4-FFF2-40B4-BE49-F238E27FC236}">
                <a16:creationId xmlns:a16="http://schemas.microsoft.com/office/drawing/2014/main" xmlns="" id="{2151C7B9-2F0B-47D7-B2A6-E82397B2ED3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83890" y="369437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xmlns="" id="{F69C4D6F-1B49-47C8-87C1-05BD1C4FDBAD}"/>
              </a:ext>
            </a:extLst>
          </p:cNvPr>
          <p:cNvSpPr/>
          <p:nvPr/>
        </p:nvSpPr>
        <p:spPr>
          <a:xfrm>
            <a:off x="5504240" y="3749795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29">
                <a:extLst>
                  <a:ext uri="{FF2B5EF4-FFF2-40B4-BE49-F238E27FC236}">
                    <a16:creationId xmlns:a16="http://schemas.microsoft.com/office/drawing/2014/main" xmlns="" id="{84070BD0-C5C7-4744-9900-30DDDBE572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27" name="Text Box 29">
                <a:extLst>
                  <a:ext uri="{FF2B5EF4-FFF2-40B4-BE49-F238E27FC236}">
                    <a16:creationId xmlns:a16="http://schemas.microsoft.com/office/drawing/2014/main" id="{84070BD0-C5C7-4744-9900-30DDDBE572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blipFill>
                <a:blip r:embed="rId13"/>
                <a:stretch>
                  <a:fillRect r="-108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xmlns="" id="{ABF7205B-A7D4-4A0E-9724-D43D6B1743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6" y="1179426"/>
                <a:ext cx="11311364" cy="1138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ABF7205B-A7D4-4A0E-9724-D43D6B1743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6" y="1179426"/>
                <a:ext cx="11311364" cy="1138004"/>
              </a:xfrm>
              <a:prstGeom prst="rect">
                <a:avLst/>
              </a:prstGeom>
              <a:blipFill>
                <a:blip r:embed="rId18"/>
                <a:stretch>
                  <a:fillRect l="-863" t="-535" r="-863" b="-42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">
                <a:extLst>
                  <a:ext uri="{FF2B5EF4-FFF2-40B4-BE49-F238E27FC236}">
                    <a16:creationId xmlns:a16="http://schemas.microsoft.com/office/drawing/2014/main" xmlns="" id="{AA461E28-835D-4667-847E-E32EF74DC1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5" y="2333737"/>
                <a:ext cx="10963957" cy="12152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.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Rectangle 2">
                <a:extLst>
                  <a:ext uri="{FF2B5EF4-FFF2-40B4-BE49-F238E27FC236}">
                    <a16:creationId xmlns:a16="http://schemas.microsoft.com/office/drawing/2014/main" id="{AA461E28-835D-4667-847E-E32EF74DC1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5" y="2333737"/>
                <a:ext cx="10963957" cy="1215204"/>
              </a:xfrm>
              <a:prstGeom prst="rect">
                <a:avLst/>
              </a:prstGeom>
              <a:blipFill>
                <a:blip r:embed="rId19"/>
                <a:stretch>
                  <a:fillRect l="-890" r="-834" b="-45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xmlns="" id="{69B1C5A2-F631-402D-A088-C84DF504B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7881" y="4633487"/>
                <a:ext cx="9761557" cy="9485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kumimoji="0" lang="en-US" altLang="en-US" sz="3200" b="0" i="0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nếu điểm B biểu diễ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và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800" dirty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id="{69B1C5A2-F631-402D-A088-C84DF504B0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7881" y="4633487"/>
                <a:ext cx="9761557" cy="948529"/>
              </a:xfrm>
              <a:prstGeom prst="rect">
                <a:avLst/>
              </a:prstGeom>
              <a:blipFill>
                <a:blip r:embed="rId16"/>
                <a:stretch>
                  <a:fillRect l="-9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8639959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3932 2.59259E-6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763 2.59259E-6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1164 0.00139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 animBg="1"/>
      <p:bldP spid="8" grpId="0" animBg="1"/>
      <p:bldP spid="9" grpId="0" animBg="1"/>
      <p:bldP spid="10" grpId="0" animBg="1"/>
      <p:bldP spid="11" grpId="0" animBg="1"/>
      <p:bldP spid="12" grpId="0" animBg="1"/>
      <p:bldP spid="15" grpId="0"/>
      <p:bldP spid="17" grpId="0"/>
      <p:bldP spid="20" grpId="0" animBg="1"/>
      <p:bldP spid="22" grpId="0" animBg="1"/>
      <p:bldP spid="26" grpId="0" animBg="1"/>
      <p:bldP spid="27" grpId="0"/>
      <p:bldP spid="28" grpId="0"/>
      <p:bldP spid="29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783901" y="89386"/>
                <a:ext cx="9184641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3: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1,4 </m:t>
                    </m:r>
                  </m:oMath>
                </a14:m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901" y="89386"/>
                <a:ext cx="9184641" cy="658835"/>
              </a:xfrm>
              <a:prstGeom prst="rect">
                <a:avLst/>
              </a:prstGeom>
              <a:blipFill>
                <a:blip r:embed="rId11"/>
                <a:stretch>
                  <a:fillRect l="-1394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5052"/>
            <a:ext cx="1520006" cy="1520006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5314501" y="699594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5145" y="5466156"/>
            <a:ext cx="1205105" cy="152000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8642" y="4379007"/>
            <a:ext cx="602108" cy="13591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xmlns="" id="{C9E1A92C-FA8B-479B-B237-1EAC9D0706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,4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,4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blipFill>
                <a:blip r:embed="rId16"/>
                <a:stretch>
                  <a:fillRect l="-933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xmlns="" id="{FFE34828-367D-4EBD-883E-24047F8A4D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năm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id="{FFE34828-367D-4EBD-883E-24047F8A4D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blipFill>
                <a:blip r:embed="rId19"/>
                <a:stretch>
                  <a:fillRect l="-1007" r="-944" b="-28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2">
            <a:extLst>
              <a:ext uri="{FF2B5EF4-FFF2-40B4-BE49-F238E27FC236}">
                <a16:creationId xmlns:a16="http://schemas.microsoft.com/office/drawing/2014/main" xmlns="" id="{6D2ADB11-514F-474D-8776-880138242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645" y="3863908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ương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,4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Line 9">
            <a:extLst>
              <a:ext uri="{FF2B5EF4-FFF2-40B4-BE49-F238E27FC236}">
                <a16:creationId xmlns:a16="http://schemas.microsoft.com/office/drawing/2014/main" xmlns="" id="{E44A3369-30F7-4938-9A59-625D719661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85583" y="568317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Line 11">
            <a:extLst>
              <a:ext uri="{FF2B5EF4-FFF2-40B4-BE49-F238E27FC236}">
                <a16:creationId xmlns:a16="http://schemas.microsoft.com/office/drawing/2014/main" xmlns="" id="{7CA2A8C8-8740-48CE-8EAB-2D5058826BD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0736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Line 26">
            <a:extLst>
              <a:ext uri="{FF2B5EF4-FFF2-40B4-BE49-F238E27FC236}">
                <a16:creationId xmlns:a16="http://schemas.microsoft.com/office/drawing/2014/main" xmlns="" id="{BD8ADD8B-A072-4675-99E1-2CDCFE9F514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87973" y="5563355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xmlns="" id="{8C283F28-E85E-4582-9961-2C042BD62856}"/>
              </a:ext>
            </a:extLst>
          </p:cNvPr>
          <p:cNvCxnSpPr>
            <a:cxnSpLocks/>
          </p:cNvCxnSpPr>
          <p:nvPr/>
        </p:nvCxnSpPr>
        <p:spPr>
          <a:xfrm>
            <a:off x="5410232" y="568577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8" name="Line 10">
            <a:extLst>
              <a:ext uri="{FF2B5EF4-FFF2-40B4-BE49-F238E27FC236}">
                <a16:creationId xmlns:a16="http://schemas.microsoft.com/office/drawing/2014/main" xmlns="" id="{50F56C63-0269-4409-A373-F09EDA8BF79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51524" y="560062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FBE30CCF-0BA4-432A-A9E5-5834874FC505}"/>
              </a:ext>
            </a:extLst>
          </p:cNvPr>
          <p:cNvSpPr txBox="1"/>
          <p:nvPr/>
        </p:nvSpPr>
        <p:spPr>
          <a:xfrm>
            <a:off x="5181632" y="582145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A16E7B33-E74D-48CA-AB4C-FDC858ADA646}"/>
              </a:ext>
            </a:extLst>
          </p:cNvPr>
          <p:cNvSpPr txBox="1"/>
          <p:nvPr/>
        </p:nvSpPr>
        <p:spPr>
          <a:xfrm>
            <a:off x="7532844" y="578994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xmlns="" id="{1FE8179C-87F4-498C-B3A3-B0B086CE8CC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9429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xmlns="" id="{CFCA6646-55BD-44AB-8943-1BD7ECA7E807}"/>
              </a:ext>
            </a:extLst>
          </p:cNvPr>
          <p:cNvSpPr>
            <a:spLocks noChangeShapeType="1"/>
          </p:cNvSpPr>
          <p:nvPr/>
        </p:nvSpPr>
        <p:spPr bwMode="auto">
          <a:xfrm>
            <a:off x="8132518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xmlns="" id="{26C39C19-6E2A-4B38-B093-9703C9ED47F6}"/>
              </a:ext>
            </a:extLst>
          </p:cNvPr>
          <p:cNvSpPr>
            <a:spLocks noChangeShapeType="1"/>
          </p:cNvSpPr>
          <p:nvPr/>
        </p:nvSpPr>
        <p:spPr bwMode="auto">
          <a:xfrm>
            <a:off x="8584358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xmlns="" id="{BAC2AB63-EFCE-42A5-9AF4-5D898C16CD3C}"/>
              </a:ext>
            </a:extLst>
          </p:cNvPr>
          <p:cNvSpPr/>
          <p:nvPr/>
        </p:nvSpPr>
        <p:spPr>
          <a:xfrm>
            <a:off x="8546323" y="5610083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xmlns="" id="{B9240362-91F2-44AC-B9D3-E1DDDCA126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altLang="en-US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id="{B9240362-91F2-44AC-B9D3-E1DDDCA126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Line 10">
            <a:extLst>
              <a:ext uri="{FF2B5EF4-FFF2-40B4-BE49-F238E27FC236}">
                <a16:creationId xmlns:a16="http://schemas.microsoft.com/office/drawing/2014/main" xmlns="" id="{A48EB775-559C-4DC5-94AE-8FF16CD7376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8249" y="56101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Line 10">
            <a:extLst>
              <a:ext uri="{FF2B5EF4-FFF2-40B4-BE49-F238E27FC236}">
                <a16:creationId xmlns:a16="http://schemas.microsoft.com/office/drawing/2014/main" xmlns="" id="{20E63E75-A670-4D68-97EE-F771A71CB81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7104" y="561008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926492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375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7734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1172 0.00139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5208 0.00393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04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8737 -0.00047 " pathEditMode="relative" rAng="0" ptsTypes="AA">
                                      <p:cBhvr>
                                        <p:cTn id="10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62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22292 -0.00139 " pathEditMode="relative" rAng="0" ptsTypes="AA">
                                      <p:cBhvr>
                                        <p:cTn id="11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46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7" grpId="0"/>
      <p:bldP spid="19" grpId="0"/>
      <p:bldP spid="20" grpId="0"/>
      <p:bldP spid="21" grpId="0" animBg="1"/>
      <p:bldP spid="23" grpId="0" animBg="1"/>
      <p:bldP spid="25" grpId="0" animBg="1"/>
      <p:bldP spid="28" grpId="0" animBg="1"/>
      <p:bldP spid="29" grpId="0"/>
      <p:bldP spid="30" grpId="0"/>
      <p:bldP spid="32" grpId="0" animBg="1"/>
      <p:bldP spid="33" grpId="0" animBg="1"/>
      <p:bldP spid="34" grpId="0" animBg="1"/>
      <p:bldP spid="37" grpId="0" animBg="1"/>
      <p:bldP spid="38" grpId="0"/>
      <p:bldP spid="41" grpId="0" animBg="1"/>
      <p:bldP spid="4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0" y="-6350"/>
            <a:ext cx="12192000" cy="6864350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647700" y="727075"/>
            <a:ext cx="11125200" cy="5681109"/>
          </a:xfrm>
          <a:prstGeom prst="rect">
            <a:avLst/>
          </a:prstGeom>
          <a:solidFill>
            <a:schemeClr val="bg1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6" name="Rectangle 25"/>
          <p:cNvSpPr/>
          <p:nvPr/>
        </p:nvSpPr>
        <p:spPr>
          <a:xfrm>
            <a:off x="1258333" y="735400"/>
            <a:ext cx="9180763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0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490634" y="144529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5200" y="449816"/>
            <a:ext cx="2127250" cy="212725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117" y="4414285"/>
            <a:ext cx="883297" cy="19939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xmlns="" id="{964E9CBD-0D68-4C92-83DE-7AF6817199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-0,3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0,3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964E9CBD-0D68-4C92-83DE-7AF6817199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blipFill>
                <a:blip r:embed="rId8"/>
                <a:stretch>
                  <a:fillRect l="-874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xmlns="" id="{DAE8F115-C4A0-43B2-A469-A3A8B6E5F6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id="{DAE8F115-C4A0-43B2-A469-A3A8B6E5F6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blipFill>
                <a:blip r:embed="rId9"/>
                <a:stretch>
                  <a:fillRect l="-1008" r="-1008" b="-25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>
            <a:extLst>
              <a:ext uri="{FF2B5EF4-FFF2-40B4-BE49-F238E27FC236}">
                <a16:creationId xmlns:a16="http://schemas.microsoft.com/office/drawing/2014/main" xmlns="" id="{28087FB3-7E86-4A5F-8400-5434267DB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8414" y="4277080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â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-0,3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7FB195D9-15A3-451D-89DA-EDF1E266B3B9}"/>
              </a:ext>
            </a:extLst>
          </p:cNvPr>
          <p:cNvPicPr/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62034" y="5322739"/>
            <a:ext cx="6285999" cy="117163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0" grpId="0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0" y="4379494"/>
            <a:ext cx="2721427" cy="1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xmlns="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Quan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12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B4A066C3-AFFE-489D-AF32-B668D82CBA6B}"/>
              </a:ext>
            </a:extLst>
          </p:cNvPr>
          <p:cNvSpPr txBox="1"/>
          <p:nvPr/>
        </p:nvSpPr>
        <p:spPr>
          <a:xfrm>
            <a:off x="4168823" y="1849763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xmlns="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4878" y="277926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xmlns="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04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xmlns="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8088" y="268310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xmlns="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6507" y="27213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xmlns="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94769" y="2668589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Line 30">
            <a:extLst>
              <a:ext uri="{FF2B5EF4-FFF2-40B4-BE49-F238E27FC236}">
                <a16:creationId xmlns:a16="http://schemas.microsoft.com/office/drawing/2014/main" xmlns="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2187" y="271622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xmlns="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4694769" y="277291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:a16="http://schemas.microsoft.com/office/drawing/2014/main" xmlns="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32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F428B271-9DB6-490E-B2D3-ADC84F067278}"/>
              </a:ext>
            </a:extLst>
          </p:cNvPr>
          <p:cNvSpPr txBox="1"/>
          <p:nvPr/>
        </p:nvSpPr>
        <p:spPr>
          <a:xfrm>
            <a:off x="4526133" y="294875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8AC5A5E7-4ED7-4D75-A58A-8D1EA6B60B71}"/>
              </a:ext>
            </a:extLst>
          </p:cNvPr>
          <p:cNvSpPr txBox="1"/>
          <p:nvPr/>
        </p:nvSpPr>
        <p:spPr>
          <a:xfrm>
            <a:off x="6360977" y="289718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BF4BF675-9616-4DB0-9C41-4C583E6DAC51}"/>
              </a:ext>
            </a:extLst>
          </p:cNvPr>
          <p:cNvSpPr txBox="1"/>
          <p:nvPr/>
        </p:nvSpPr>
        <p:spPr>
          <a:xfrm>
            <a:off x="2607907" y="295229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xmlns="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0824" y="270941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xmlns="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824" y="26836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xmlns="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26149" y="270987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xmlns="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9999" y="27090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xmlns="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97349" y="27217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xmlns="" id="{0C8BA731-53DC-45CA-931B-8DD0CAFE76DC}"/>
              </a:ext>
            </a:extLst>
          </p:cNvPr>
          <p:cNvSpPr/>
          <p:nvPr/>
        </p:nvSpPr>
        <p:spPr>
          <a:xfrm>
            <a:off x="6914040" y="274311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xmlns="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xmlns="" id="{C09C971D-14BD-4E3C-898F-223475163662}"/>
              </a:ext>
            </a:extLst>
          </p:cNvPr>
          <p:cNvSpPr/>
          <p:nvPr/>
        </p:nvSpPr>
        <p:spPr>
          <a:xfrm>
            <a:off x="2354675" y="2762579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xmlns="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43158" y="2668589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43158" y="2668589"/>
                <a:ext cx="449497" cy="1140825"/>
              </a:xfrm>
              <a:prstGeom prst="rect">
                <a:avLst/>
              </a:prstGeom>
              <a:blipFill>
                <a:blip r:embed="rId14"/>
                <a:stretch>
                  <a:fillRect r="-123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xmlns="" id="{E05E688F-37A1-4838-9522-AD1140CE583B}"/>
                  </a:ext>
                </a:extLst>
              </p:cNvPr>
              <p:cNvSpPr/>
              <p:nvPr/>
            </p:nvSpPr>
            <p:spPr>
              <a:xfrm>
                <a:off x="7709153" y="3809414"/>
                <a:ext cx="4178479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solidFill>
                <a:schemeClr val="accent3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êu nhận xét về khoảng cách từ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O ?</a:t>
                </a:r>
                <a:endParaRPr lang="vi-VN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9153" y="3809414"/>
                <a:ext cx="4178479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375 0.00139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7734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1171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5078 0.00139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39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3933 1.85185E-6 " pathEditMode="relative" rAng="0" ptsTypes="AA">
                                      <p:cBhvr>
                                        <p:cTn id="10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7631 1.85185E-6 " pathEditMode="relative" rAng="0" ptsTypes="AA">
                                      <p:cBhvr>
                                        <p:cTn id="11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1641 0.00139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5248 0.00092 " pathEditMode="relative" rAng="0" ptsTypes="AA">
                                      <p:cBhvr>
                                        <p:cTn id="12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30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8998 -0.00093 " pathEditMode="relative" rAng="0" ptsTypes="AA">
                                      <p:cBhvr>
                                        <p:cTn id="13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05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/>
      <p:bldP spid="16" grpId="0"/>
      <p:bldP spid="17" grpId="0" animBg="1"/>
      <p:bldP spid="18" grpId="0" animBg="1"/>
      <p:bldP spid="19" grpId="0" animBg="1"/>
      <p:bldP spid="20" grpId="0" animBg="1"/>
      <p:bldP spid="22" grpId="0" animBg="1"/>
      <p:bldP spid="25" grpId="0" animBg="1"/>
      <p:bldP spid="27" grpId="0" animBg="1"/>
      <p:bldP spid="28" grpId="0"/>
      <p:bldP spid="29" grpId="0"/>
      <p:bldP spid="30" grpId="0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/>
      <p:bldP spid="38" grpId="0" animBg="1"/>
      <p:bldP spid="39" grpId="0"/>
      <p:bldP spid="4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780170" y="5210300"/>
            <a:ext cx="2721427" cy="1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xmlns="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Quan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át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ai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iể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diễ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ữ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ỉ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ê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ụ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a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4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B4A066C3-AFFE-489D-AF32-B668D82CBA6B}"/>
              </a:ext>
            </a:extLst>
          </p:cNvPr>
          <p:cNvSpPr txBox="1"/>
          <p:nvPr/>
        </p:nvSpPr>
        <p:spPr>
          <a:xfrm>
            <a:off x="5309523" y="1494131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xmlns="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98520" y="249698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xmlns="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040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xmlns="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7821730" y="24008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xmlns="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0149" y="243907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xmlns="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88411" y="238630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Line 30">
            <a:extLst>
              <a:ext uri="{FF2B5EF4-FFF2-40B4-BE49-F238E27FC236}">
                <a16:creationId xmlns:a16="http://schemas.microsoft.com/office/drawing/2014/main" xmlns="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45829" y="24339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xmlns="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5988411" y="249063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:a16="http://schemas.microsoft.com/office/drawing/2014/main" xmlns="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68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F428B271-9DB6-490E-B2D3-ADC84F067278}"/>
              </a:ext>
            </a:extLst>
          </p:cNvPr>
          <p:cNvSpPr txBox="1"/>
          <p:nvPr/>
        </p:nvSpPr>
        <p:spPr>
          <a:xfrm>
            <a:off x="5819775" y="266647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8AC5A5E7-4ED7-4D75-A58A-8D1EA6B60B71}"/>
              </a:ext>
            </a:extLst>
          </p:cNvPr>
          <p:cNvSpPr txBox="1"/>
          <p:nvPr/>
        </p:nvSpPr>
        <p:spPr>
          <a:xfrm>
            <a:off x="7654619" y="261490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BF4BF675-9616-4DB0-9C41-4C583E6DAC51}"/>
              </a:ext>
            </a:extLst>
          </p:cNvPr>
          <p:cNvSpPr txBox="1"/>
          <p:nvPr/>
        </p:nvSpPr>
        <p:spPr>
          <a:xfrm>
            <a:off x="3901549" y="267000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xmlns="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4466" y="24271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xmlns="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3466" y="24013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xmlns="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91" y="242759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xmlns="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3641" y="24267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xmlns="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0991" y="24394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xmlns="" id="{0C8BA731-53DC-45CA-931B-8DD0CAFE76DC}"/>
              </a:ext>
            </a:extLst>
          </p:cNvPr>
          <p:cNvSpPr/>
          <p:nvPr/>
        </p:nvSpPr>
        <p:spPr>
          <a:xfrm>
            <a:off x="8207682" y="2460837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xmlns="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xmlns="" id="{C09C971D-14BD-4E3C-898F-223475163662}"/>
              </a:ext>
            </a:extLst>
          </p:cNvPr>
          <p:cNvSpPr/>
          <p:nvPr/>
        </p:nvSpPr>
        <p:spPr>
          <a:xfrm>
            <a:off x="3648317" y="248029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xmlns="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15534" y="2386308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15534" y="2386308"/>
                <a:ext cx="449497" cy="1140825"/>
              </a:xfrm>
              <a:prstGeom prst="rect">
                <a:avLst/>
              </a:prstGeom>
              <a:blipFill>
                <a:blip r:embed="rId6"/>
                <a:stretch>
                  <a:fillRect r="-1216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xmlns="" id="{E05E688F-37A1-4838-9522-AD1140CE583B}"/>
                  </a:ext>
                </a:extLst>
              </p:cNvPr>
              <p:cNvSpPr/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nằ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ề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phí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ách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3456605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1270000" y="685800"/>
            <a:ext cx="9906000" cy="46736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pic>
        <p:nvPicPr>
          <p:cNvPr id="13" name="Pictur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14" name="Rounded Rectangle 13"/>
          <p:cNvSpPr/>
          <p:nvPr/>
        </p:nvSpPr>
        <p:spPr>
          <a:xfrm>
            <a:off x="1721981" y="685800"/>
            <a:ext cx="1679074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21981" y="1498600"/>
            <a:ext cx="8432672" cy="1482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D5F523D0-86CA-40F9-8EB6-49B49B955191}"/>
              </a:ext>
            </a:extLst>
          </p:cNvPr>
          <p:cNvSpPr txBox="1"/>
          <p:nvPr/>
        </p:nvSpPr>
        <p:spPr>
          <a:xfrm>
            <a:off x="1721981" y="3166841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 a.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33D7FBB3-12F7-4F61-B811-B39EBA48D0D3}"/>
              </a:ext>
            </a:extLst>
          </p:cNvPr>
          <p:cNvSpPr txBox="1"/>
          <p:nvPr/>
        </p:nvSpPr>
        <p:spPr>
          <a:xfrm>
            <a:off x="1721981" y="3973260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26" grpId="0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9182130" y="1651000"/>
            <a:ext cx="1953034" cy="4927380"/>
          </a:xfrm>
          <a:prstGeom prst="rect">
            <a:avLst/>
          </a:prstGeom>
        </p:spPr>
      </p:pic>
      <p:sp>
        <p:nvSpPr>
          <p:cNvPr id="3" name="AutoShape 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  <p:pic>
        <p:nvPicPr>
          <p:cNvPr id="20" name="Picture 2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7995573" y="3386651"/>
            <a:ext cx="3960628" cy="2995675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407870" y="122346"/>
            <a:ext cx="6886624" cy="100258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ctr">
              <a:lnSpc>
                <a:spcPct val="130000"/>
              </a:lnSpc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(-a) = a</a:t>
            </a:r>
            <a:endParaRPr lang="vi-VN" sz="2400" dirty="0"/>
          </a:p>
        </p:txBody>
      </p:sp>
      <p:sp>
        <p:nvSpPr>
          <p:cNvPr id="23" name="Rounded Rectangle 22"/>
          <p:cNvSpPr/>
          <p:nvPr/>
        </p:nvSpPr>
        <p:spPr>
          <a:xfrm>
            <a:off x="407870" y="1409862"/>
            <a:ext cx="1320800" cy="48227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1,3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blipFill>
                <a:blip r:embed="rId8"/>
                <a:stretch>
                  <a:fillRect l="-239" b="-43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068CAEDA-2C0A-493C-A4B3-E6D173F6AE15}"/>
              </a:ext>
            </a:extLst>
          </p:cNvPr>
          <p:cNvSpPr txBox="1"/>
          <p:nvPr/>
        </p:nvSpPr>
        <p:spPr>
          <a:xfrm>
            <a:off x="5011723" y="2070109"/>
            <a:ext cx="1504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u="sng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3A0D82C5-C1E7-4320-A9BD-1C6ED45F01FB}"/>
              </a:ext>
            </a:extLst>
          </p:cNvPr>
          <p:cNvSpPr txBox="1"/>
          <p:nvPr/>
        </p:nvSpPr>
        <p:spPr>
          <a:xfrm>
            <a:off x="697211" y="3054637"/>
            <a:ext cx="3300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1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1,3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xmlns="" id="{A3E0328C-A6C0-44E2-8270-A40ECD08A489}"/>
                  </a:ext>
                </a:extLst>
              </p:cNvPr>
              <p:cNvSpPr txBox="1"/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E0328C-A6C0-44E2-8270-A40ECD08A4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blipFill>
                <a:blip r:embed="rId9"/>
                <a:stretch>
                  <a:fillRect b="-94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prism dir="u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/>
      <p:bldP spid="18" grpId="0"/>
      <p:bldP spid="19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204191" y="5554168"/>
            <a:ext cx="3164651" cy="2042639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219201" y="4402001"/>
            <a:ext cx="1538765" cy="374478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0" y="5945422"/>
            <a:ext cx="12192000" cy="912578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0,5.   </a:t>
                </a: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blipFill>
                <a:blip r:embed="rId6"/>
                <a:stretch>
                  <a:fillRect b="-65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xmlns="" id="{8C8B757F-4771-4D6D-ACD7-6A3074F6C5F3}"/>
              </a:ext>
            </a:extLst>
          </p:cNvPr>
          <p:cNvSpPr/>
          <p:nvPr/>
        </p:nvSpPr>
        <p:spPr>
          <a:xfrm>
            <a:off x="204191" y="283654"/>
            <a:ext cx="2379011" cy="697792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vi-VN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213D9BD8-7E3D-4860-AFE3-66C3C04B7819}"/>
                  </a:ext>
                </a:extLst>
              </p:cNvPr>
              <p:cNvSpPr txBox="1"/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cs typeface="Arial" panose="020B0604020202020204" pitchFamily="34" charset="0"/>
                  </a:rPr>
                  <a:t>-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-0,5 </a:t>
                </a:r>
                <a:r>
                  <a:rPr lang="en-US" sz="2800" dirty="0" err="1"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0,5. </a:t>
                </a:r>
                <a:endParaRPr lang="vi-VN" sz="28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3D9BD8-7E3D-4860-AFE3-66C3C04B78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blipFill>
                <a:blip r:embed="rId7"/>
                <a:stretch>
                  <a:fillRect l="-1570" b="-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EE8B8B8F-6160-4EE9-8ED2-459668C1DD1D}"/>
              </a:ext>
            </a:extLst>
          </p:cNvPr>
          <p:cNvSpPr txBox="1"/>
          <p:nvPr/>
        </p:nvSpPr>
        <p:spPr>
          <a:xfrm>
            <a:off x="5045241" y="1670408"/>
            <a:ext cx="21015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err="1"/>
              <a:t>Giải</a:t>
            </a:r>
            <a:r>
              <a:rPr lang="en-US" sz="2800" b="1" u="sng" dirty="0"/>
              <a:t>:</a:t>
            </a:r>
            <a:endParaRPr lang="vi-VN" sz="2800" b="1" u="sng" dirty="0"/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802431" y="1413983"/>
            <a:ext cx="10062713" cy="4124532"/>
            <a:chOff x="-4213" y="0"/>
            <a:chExt cx="3663414" cy="3639234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663414" cy="3639234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224541" y="1949353"/>
            <a:ext cx="9764301" cy="2793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&lt; b hay b &gt; a.</a:t>
            </a:r>
            <a:endParaRPr kumimoji="0" lang="en-US" sz="240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baseline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baseline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&lt; c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c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003" y="1227503"/>
            <a:ext cx="1154011" cy="113752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123C1588-55D9-4D20-8197-9DAC52F9E8D4}"/>
              </a:ext>
            </a:extLst>
          </p:cNvPr>
          <p:cNvSpPr txBox="1"/>
          <p:nvPr/>
        </p:nvSpPr>
        <p:spPr>
          <a:xfrm>
            <a:off x="904009" y="0"/>
            <a:ext cx="54326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C15BDF7E-02F3-449A-844D-DC01C6DA7ECE}"/>
              </a:ext>
            </a:extLst>
          </p:cNvPr>
          <p:cNvSpPr txBox="1"/>
          <p:nvPr/>
        </p:nvSpPr>
        <p:spPr>
          <a:xfrm>
            <a:off x="1080472" y="646142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02183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  <p:pic>
        <p:nvPicPr>
          <p:cNvPr id="19" name="Picture 1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9623748" y="3581511"/>
            <a:ext cx="2259191" cy="3394958"/>
          </a:xfrm>
          <a:prstGeom prst="rect">
            <a:avLst/>
          </a:prstGeom>
        </p:spPr>
      </p:pic>
      <p:sp>
        <p:nvSpPr>
          <p:cNvPr id="23" name="Oval Callout 22"/>
          <p:cNvSpPr/>
          <p:nvPr/>
        </p:nvSpPr>
        <p:spPr>
          <a:xfrm>
            <a:off x="5759822" y="3723423"/>
            <a:ext cx="4368800" cy="2641599"/>
          </a:xfrm>
          <a:prstGeom prst="wedgeEllipseCallout">
            <a:avLst>
              <a:gd name="adj1" fmla="val 66580"/>
              <a:gd name="adj2" fmla="val -39484"/>
            </a:avLst>
          </a:prstGeom>
          <a:solidFill>
            <a:schemeClr val="bg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030" name="Picture 6" descr="Mộc Châu Mùa Hoa Mận Mộc Châu Tháng Mấy ? Kinh Nghiệm Du Lịch Mộc Châu Mùa  Hoa M">
            <a:extLst>
              <a:ext uri="{FF2B5EF4-FFF2-40B4-BE49-F238E27FC236}">
                <a16:creationId xmlns:a16="http://schemas.microsoft.com/office/drawing/2014/main" xmlns="" id="{C5666D9D-1C3E-4828-82A6-D0DAC43ACC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937" y="-15426"/>
            <a:ext cx="5095622" cy="3394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xmlns="" id="{C8729C87-4DD6-4212-9563-9284C16FE6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1326822"/>
              </p:ext>
            </p:extLst>
          </p:nvPr>
        </p:nvGraphicFramePr>
        <p:xfrm>
          <a:off x="309061" y="24723"/>
          <a:ext cx="5700142" cy="410224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850071">
                  <a:extLst>
                    <a:ext uri="{9D8B030D-6E8A-4147-A177-3AD203B41FA5}">
                      <a16:colId xmlns:a16="http://schemas.microsoft.com/office/drawing/2014/main" xmlns="" val="2459760143"/>
                    </a:ext>
                  </a:extLst>
                </a:gridCol>
                <a:gridCol w="2850071">
                  <a:extLst>
                    <a:ext uri="{9D8B030D-6E8A-4147-A177-3AD203B41FA5}">
                      <a16:colId xmlns:a16="http://schemas.microsoft.com/office/drawing/2014/main" xmlns="" val="3116105498"/>
                    </a:ext>
                  </a:extLst>
                </a:gridCol>
              </a:tblGrid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ạm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o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iệt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ộ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baseline="30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2236681631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a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ệ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iê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3970456626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ộ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âu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ơ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La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5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800345553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ồng Văn (Hà Giang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330869079"/>
                  </a:ext>
                </a:extLst>
              </a:tr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 Pa (Lào Cai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,1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782677862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6BE07558-BA85-42FF-9EA8-2E8FEE295A78}"/>
              </a:ext>
            </a:extLst>
          </p:cNvPr>
          <p:cNvSpPr txBox="1"/>
          <p:nvPr/>
        </p:nvSpPr>
        <p:spPr>
          <a:xfrm>
            <a:off x="-208322" y="4265113"/>
            <a:ext cx="6734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13h 24/011/2016</a:t>
            </a:r>
            <a:endParaRPr lang="vi-V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8658380" y="5537777"/>
            <a:ext cx="3533620" cy="2280791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9641542" y="4142320"/>
            <a:ext cx="1718172" cy="418139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-25095" y="6445440"/>
            <a:ext cx="12192000" cy="723300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7E04672E-13B1-40A4-9F17-91F95BC7BAED}"/>
              </a:ext>
            </a:extLst>
          </p:cNvPr>
          <p:cNvSpPr txBox="1"/>
          <p:nvPr/>
        </p:nvSpPr>
        <p:spPr>
          <a:xfrm>
            <a:off x="502956" y="132795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Thought Bubble: Cloud 5">
            <a:extLst>
              <a:ext uri="{FF2B5EF4-FFF2-40B4-BE49-F238E27FC236}">
                <a16:creationId xmlns:a16="http://schemas.microsoft.com/office/drawing/2014/main" xmlns="" id="{573A7506-51AA-42EB-8BDA-76968F08646D}"/>
              </a:ext>
            </a:extLst>
          </p:cNvPr>
          <p:cNvSpPr/>
          <p:nvPr/>
        </p:nvSpPr>
        <p:spPr>
          <a:xfrm>
            <a:off x="6759379" y="296805"/>
            <a:ext cx="5143863" cy="1975300"/>
          </a:xfrm>
          <a:prstGeom prst="cloudCallout">
            <a:avLst>
              <a:gd name="adj1" fmla="val 17051"/>
              <a:gd name="adj2" fmla="val 119349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ắc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vi-VN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endParaRPr lang="vi-VN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ounded Rectangle 9">
            <a:extLst>
              <a:ext uri="{FF2B5EF4-FFF2-40B4-BE49-F238E27FC236}">
                <a16:creationId xmlns:a16="http://schemas.microsoft.com/office/drawing/2014/main" xmlns="" id="{23B0FE83-3244-4BEB-95FB-D65AFC513C0C}"/>
              </a:ext>
            </a:extLst>
          </p:cNvPr>
          <p:cNvSpPr/>
          <p:nvPr/>
        </p:nvSpPr>
        <p:spPr>
          <a:xfrm>
            <a:off x="644356" y="822789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4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84613A97-4483-40EE-8725-9153376D1D2B}"/>
              </a:ext>
            </a:extLst>
          </p:cNvPr>
          <p:cNvSpPr txBox="1"/>
          <p:nvPr/>
        </p:nvSpPr>
        <p:spPr>
          <a:xfrm>
            <a:off x="1835865" y="822790"/>
            <a:ext cx="15479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So </a:t>
            </a:r>
            <a:r>
              <a:rPr lang="en-US" sz="2400" dirty="0" err="1"/>
              <a:t>sánh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xmlns="" id="{FA3CCEA8-5889-4C8C-BF05-6D74C60F8D93}"/>
                  </a:ext>
                </a:extLst>
              </p:cNvPr>
              <p:cNvSpPr txBox="1"/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a)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; </a:t>
                </a:r>
                <a:endParaRPr lang="vi-VN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A3CCEA8-5889-4C8C-BF05-6D74C60F8D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blipFill>
                <a:blip r:embed="rId13"/>
                <a:stretch>
                  <a:fillRect l="-504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FADC40A7-BC99-4A2B-B874-8E973C04C797}"/>
              </a:ext>
            </a:extLst>
          </p:cNvPr>
          <p:cNvSpPr txBox="1"/>
          <p:nvPr/>
        </p:nvSpPr>
        <p:spPr>
          <a:xfrm>
            <a:off x="4117627" y="1650445"/>
            <a:ext cx="2612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b) 0,125 </a:t>
            </a:r>
            <a:r>
              <a:rPr lang="en-US" sz="2400" dirty="0" err="1"/>
              <a:t>và</a:t>
            </a:r>
            <a:r>
              <a:rPr lang="en-US" sz="2400" dirty="0"/>
              <a:t> 0,13 ;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xmlns="" id="{9C210D94-1D64-4402-A921-74FE6C8EA7E1}"/>
                  </a:ext>
                </a:extLst>
              </p:cNvPr>
              <p:cNvSpPr txBox="1"/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c)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vi-VN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C210D94-1D64-4402-A921-74FE6C8EA7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blipFill>
                <a:blip r:embed="rId14"/>
                <a:stretch>
                  <a:fillRect l="-349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7A807FB6-6288-4116-8591-3E0E25A2AACC}"/>
              </a:ext>
            </a:extLst>
          </p:cNvPr>
          <p:cNvSpPr txBox="1"/>
          <p:nvPr/>
        </p:nvSpPr>
        <p:spPr>
          <a:xfrm>
            <a:off x="4608131" y="2079719"/>
            <a:ext cx="21015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/>
              <a:t>HD</a:t>
            </a:r>
            <a:endParaRPr lang="vi-VN" sz="24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id="{1B2C46C7-71D8-40A9-BB4E-A0E7935A4F72}"/>
                  </a:ext>
                </a:extLst>
              </p:cNvPr>
              <p:cNvSpPr txBox="1"/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) </a:t>
                </a:r>
                <a:r>
                  <a:rPr lang="en-US" sz="2400" dirty="0" err="1"/>
                  <a:t>Để</a:t>
                </a:r>
                <a:r>
                  <a:rPr lang="en-US" sz="2400" dirty="0"/>
                  <a:t>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, 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ể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hư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:</a:t>
                </a:r>
                <a:endParaRPr lang="vi-VN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2C46C7-71D8-40A9-BB4E-A0E7935A4F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blipFill>
                <a:blip r:embed="rId15"/>
                <a:stretch>
                  <a:fillRect l="-976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B649B8B3-6357-40D0-861B-5CB284A73CB8}"/>
              </a:ext>
            </a:extLst>
          </p:cNvPr>
          <p:cNvSpPr txBox="1"/>
          <p:nvPr/>
        </p:nvSpPr>
        <p:spPr>
          <a:xfrm>
            <a:off x="644356" y="3010472"/>
            <a:ext cx="9365918" cy="1131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- </a:t>
            </a:r>
            <a:r>
              <a:rPr lang="en-US" sz="2400" dirty="0" err="1"/>
              <a:t>Viết</a:t>
            </a:r>
            <a:r>
              <a:rPr lang="en-US" sz="2400" dirty="0"/>
              <a:t> </a:t>
            </a:r>
            <a:r>
              <a:rPr lang="en-US" sz="2400" dirty="0" err="1"/>
              <a:t>chúng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ới</a:t>
            </a:r>
            <a:r>
              <a:rPr lang="en-US" sz="2400" dirty="0"/>
              <a:t> </a:t>
            </a:r>
            <a:r>
              <a:rPr lang="en-US" sz="2400" dirty="0" err="1"/>
              <a:t>dạng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ơng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quy</a:t>
            </a:r>
            <a:r>
              <a:rPr lang="en-US" sz="2400" dirty="0"/>
              <a:t> </a:t>
            </a:r>
            <a:r>
              <a:rPr lang="en-US" sz="2400" dirty="0" err="1"/>
              <a:t>đồng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đó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xmlns="" id="{A5E90DEA-0A96-4593-B426-805661053632}"/>
                  </a:ext>
                </a:extLst>
              </p:cNvPr>
              <p:cNvSpPr txBox="1"/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-0,6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.3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E90DEA-0A96-4593-B426-805661053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blipFill>
                <a:blip r:embed="rId16"/>
                <a:stretch>
                  <a:fillRect l="-2287" r="-1982" b="-57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6C402D22-0756-4501-9278-02185C856A83}"/>
                  </a:ext>
                </a:extLst>
              </p:cNvPr>
              <p:cNvSpPr txBox="1"/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0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402D22-0756-4501-9278-02185C856A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blipFill>
                <a:blip r:embed="rId17"/>
                <a:stretch>
                  <a:fillRect b="-425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89EC29AF-D832-436D-A2B3-E278FFE47E2F}"/>
                  </a:ext>
                </a:extLst>
              </p:cNvPr>
              <p:cNvSpPr txBox="1"/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-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â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ù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ẫ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ươ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ế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uận</a:t>
                </a:r>
                <a:r>
                  <a:rPr lang="en-US" sz="2400" dirty="0"/>
                  <a:t>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ên</a:t>
                </a:r>
                <a:r>
                  <a:rPr lang="en-US" sz="2400" dirty="0"/>
                  <a:t> -0,6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 </a:t>
                </a:r>
              </a:p>
              <a:p>
                <a:pPr algn="just">
                  <a:lnSpc>
                    <a:spcPct val="150000"/>
                  </a:lnSpc>
                </a:pPr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9EC29AF-D832-436D-A2B3-E278FFE47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blipFill>
                <a:blip r:embed="rId19"/>
                <a:stretch>
                  <a:fillRect l="-11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0294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" grpId="0" animBg="1"/>
      <p:bldP spid="6" grpId="1" animBg="1"/>
      <p:bldP spid="21" grpId="0" animBg="1"/>
      <p:bldP spid="14" grpId="0"/>
      <p:bldP spid="23" grpId="0"/>
      <p:bldP spid="24" grpId="0"/>
      <p:bldP spid="25" grpId="0"/>
      <p:bldP spid="26" grpId="0"/>
      <p:bldP spid="15" grpId="0"/>
      <p:bldP spid="27" grpId="0"/>
      <p:bldP spid="28" grpId="0"/>
      <p:bldP spid="29" grpId="0"/>
      <p:bldP spid="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5" name="Group 5"/>
          <p:cNvGrpSpPr/>
          <p:nvPr/>
        </p:nvGrpSpPr>
        <p:grpSpPr>
          <a:xfrm>
            <a:off x="762000" y="787400"/>
            <a:ext cx="10718800" cy="5334000"/>
            <a:chOff x="0" y="0"/>
            <a:chExt cx="11952924" cy="2138280"/>
          </a:xfrm>
        </p:grpSpPr>
        <p:sp>
          <p:nvSpPr>
            <p:cNvPr id="6" name="Freeform 6"/>
            <p:cNvSpPr/>
            <p:nvPr/>
          </p:nvSpPr>
          <p:spPr>
            <a:xfrm>
              <a:off x="0" y="-4073"/>
              <a:ext cx="11959314" cy="2144883"/>
            </a:xfrm>
            <a:custGeom>
              <a:avLst/>
              <a:gdLst/>
              <a:ahLst/>
              <a:cxnLst/>
              <a:rect l="l" t="t" r="r" b="b"/>
              <a:pathLst>
                <a:path w="11959314" h="2144883">
                  <a:moveTo>
                    <a:pt x="11331537" y="2090405"/>
                  </a:moveTo>
                  <a:cubicBezTo>
                    <a:pt x="11331537" y="2090405"/>
                    <a:pt x="10600662" y="2144883"/>
                    <a:pt x="8983549" y="2142261"/>
                  </a:cubicBezTo>
                  <a:cubicBezTo>
                    <a:pt x="4416811" y="2140099"/>
                    <a:pt x="1057074" y="2132274"/>
                    <a:pt x="1057074" y="2132274"/>
                  </a:cubicBezTo>
                  <a:cubicBezTo>
                    <a:pt x="812932" y="2123440"/>
                    <a:pt x="449110" y="2102209"/>
                    <a:pt x="282371" y="2044032"/>
                  </a:cubicBezTo>
                  <a:cubicBezTo>
                    <a:pt x="4469" y="1947069"/>
                    <a:pt x="0" y="1773790"/>
                    <a:pt x="0" y="1409542"/>
                  </a:cubicBezTo>
                  <a:lnTo>
                    <a:pt x="0" y="1409531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2500654" y="15681"/>
                    <a:pt x="7299640" y="7673"/>
                  </a:cubicBezTo>
                  <a:cubicBezTo>
                    <a:pt x="10381735" y="0"/>
                    <a:pt x="11098468" y="6979"/>
                    <a:pt x="11098468" y="6979"/>
                  </a:cubicBezTo>
                  <a:cubicBezTo>
                    <a:pt x="11466775" y="14458"/>
                    <a:pt x="11605035" y="42638"/>
                    <a:pt x="11802775" y="165219"/>
                  </a:cubicBezTo>
                  <a:cubicBezTo>
                    <a:pt x="11953792" y="258836"/>
                    <a:pt x="11959314" y="476157"/>
                    <a:pt x="11950174" y="1409531"/>
                  </a:cubicBezTo>
                  <a:lnTo>
                    <a:pt x="11950174" y="1409542"/>
                  </a:lnTo>
                  <a:cubicBezTo>
                    <a:pt x="11950173" y="1891755"/>
                    <a:pt x="11907389" y="2040343"/>
                    <a:pt x="11331537" y="2090405"/>
                  </a:cubicBezTo>
                  <a:close/>
                </a:path>
              </a:pathLst>
            </a:custGeom>
            <a:solidFill>
              <a:srgbClr val="EFC44B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0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rot="-1289336">
            <a:off x="9151680" y="5467657"/>
            <a:ext cx="3416004" cy="792199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330099" y="2397415"/>
            <a:ext cx="7283094" cy="685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endParaRPr lang="en-US" sz="2933" dirty="0"/>
          </a:p>
        </p:txBody>
      </p:sp>
      <p:sp>
        <p:nvSpPr>
          <p:cNvPr id="12" name="TextBox 11"/>
          <p:cNvSpPr txBox="1"/>
          <p:nvPr/>
        </p:nvSpPr>
        <p:spPr>
          <a:xfrm>
            <a:off x="4789580" y="1142482"/>
            <a:ext cx="2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NHẬN XÉT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735" y="5425206"/>
            <a:ext cx="1425393" cy="131110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18399">
            <a:off x="425588" y="4352450"/>
            <a:ext cx="1018865" cy="160557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5943" y="-19558"/>
            <a:ext cx="1603323" cy="199550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9A0DAEC2-E0BA-4198-BC65-2CB2E7F164AB}"/>
              </a:ext>
            </a:extLst>
          </p:cNvPr>
          <p:cNvSpPr/>
          <p:nvPr/>
        </p:nvSpPr>
        <p:spPr>
          <a:xfrm>
            <a:off x="1439059" y="2118942"/>
            <a:ext cx="9671424" cy="2674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Khi hai số hữu tỉ cùng là phân số hoặc cùng là số thập phân, ta so sánh chúng theo những quy tắc đã biết ở lớp 6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Để so sánh hai số hữu tỉ, ta viết chúng về cùng dạng phân số hoặc cùng dạng số thập phân rồi so sánh chúng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2794861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8" grpId="0" build="allAtOnce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uyện </a:t>
                </a:r>
                <a:r>
                  <a:rPr lang="en-US" sz="2800" b="1" u="sng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</a:t>
                </a:r>
                <a:r>
                  <a:rPr lang="en-US" sz="28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So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514350" indent="-514350" algn="just">
                  <a:lnSpc>
                    <a:spcPct val="150000"/>
                  </a:lnSpc>
                  <a:buAutoNum type="alphaLcParenR"/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-3,23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,32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1,25 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  <a:blipFill>
                <a:blip r:embed="rId9"/>
                <a:stretch>
                  <a:fillRect l="-3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9904"/>
            <a:ext cx="994611" cy="994611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4272547" y="2447222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57084" y="3452071"/>
            <a:ext cx="303195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-3,23 &gt; -3,32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9548" y="5747353"/>
            <a:ext cx="880553" cy="111064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5691" y="3781489"/>
            <a:ext cx="902400" cy="20370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xmlns="" id="{9ECDD7D5-BFAD-44D8-9B74-D3DEC21CBE7D}"/>
                  </a:ext>
                </a:extLst>
              </p:cNvPr>
              <p:cNvSpPr/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ECDD7D5-BFAD-44D8-9B74-D3DEC21CBE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  <a:blipFill>
                <a:blip r:embed="rId14"/>
                <a:stretch>
                  <a:fillRect l="-2459"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xmlns="" id="{5277512A-3EC6-454A-944E-DEDA8F7ADABE}"/>
              </a:ext>
            </a:extLst>
          </p:cNvPr>
          <p:cNvCxnSpPr/>
          <p:nvPr/>
        </p:nvCxnSpPr>
        <p:spPr>
          <a:xfrm>
            <a:off x="5136147" y="3655839"/>
            <a:ext cx="0" cy="31161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xmlns="" id="{9436E7AB-2066-4FB8-B3F0-9DB4ECE3B1F9}"/>
                  </a:ext>
                </a:extLst>
              </p:cNvPr>
              <p:cNvSpPr/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436E7AB-2066-4FB8-B3F0-9DB4ECE3B1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  <a:blipFill>
                <a:blip r:embed="rId15"/>
                <a:stretch>
                  <a:fillRect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xmlns="" id="{DD24F2C1-ED12-406B-8333-D5C34027803D}"/>
                  </a:ext>
                </a:extLst>
              </p:cNvPr>
              <p:cNvSpPr/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cs typeface="Arial" panose="020B0604020202020204" pitchFamily="34" charset="0"/>
                  </a:rPr>
                  <a:t>Có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&lt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D24F2C1-ED12-406B-8333-D5C3402780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  <a:blipFill>
                <a:blip r:embed="rId16"/>
                <a:stretch>
                  <a:fillRect l="-3349" b="-26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140565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3" grpId="0"/>
      <p:bldP spid="17" grpId="0"/>
      <p:bldP spid="18" grpId="0"/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397873" y="637908"/>
            <a:ext cx="11794127" cy="6136105"/>
            <a:chOff x="-209244" y="-258246"/>
            <a:chExt cx="7190881" cy="5198900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209244" y="-258246"/>
              <a:ext cx="7190881" cy="5198900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25822" y="147381"/>
            <a:ext cx="8246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5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10964631" y="5743693"/>
            <a:ext cx="954693" cy="96999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877223" y="1555864"/>
            <a:ext cx="9895307" cy="5323765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ử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,b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,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y. 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2" name="Rounded Rectangle 9">
            <a:extLst>
              <a:ext uri="{FF2B5EF4-FFF2-40B4-BE49-F238E27FC236}">
                <a16:creationId xmlns:a16="http://schemas.microsoft.com/office/drawing/2014/main" xmlns="" id="{011BC569-B52A-486A-A7CB-10B22A4784A1}"/>
              </a:ext>
            </a:extLst>
          </p:cNvPr>
          <p:cNvSpPr/>
          <p:nvPr/>
        </p:nvSpPr>
        <p:spPr>
          <a:xfrm>
            <a:off x="877223" y="866053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5</a:t>
            </a:r>
          </a:p>
        </p:txBody>
      </p:sp>
    </p:spTree>
    <p:extLst>
      <p:ext uri="{BB962C8B-B14F-4D97-AF65-F5344CB8AC3E}">
        <p14:creationId xmlns:p14="http://schemas.microsoft.com/office/powerpoint/2010/main" val="928944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build="allAtOnce" animBg="1"/>
      <p:bldP spid="3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2"/>
          <p:cNvGrpSpPr/>
          <p:nvPr/>
        </p:nvGrpSpPr>
        <p:grpSpPr>
          <a:xfrm rot="5400000">
            <a:off x="636404" y="-436869"/>
            <a:ext cx="405429" cy="1400184"/>
            <a:chOff x="4" y="3"/>
            <a:chExt cx="3060915" cy="8111809"/>
          </a:xfrm>
        </p:grpSpPr>
        <p:sp>
          <p:nvSpPr>
            <p:cNvPr id="13" name="Freeform 13"/>
            <p:cNvSpPr/>
            <p:nvPr/>
          </p:nvSpPr>
          <p:spPr>
            <a:xfrm>
              <a:off x="4" y="3"/>
              <a:ext cx="3060915" cy="8111809"/>
            </a:xfrm>
            <a:custGeom>
              <a:avLst/>
              <a:gdLst/>
              <a:ahLst/>
              <a:cxnLst/>
              <a:rect l="l" t="t" r="r" b="b"/>
              <a:pathLst>
                <a:path w="4650623" h="8111803">
                  <a:moveTo>
                    <a:pt x="4144184" y="8094884"/>
                  </a:moveTo>
                  <a:cubicBezTo>
                    <a:pt x="4144184" y="8094884"/>
                    <a:pt x="3907188" y="8084915"/>
                    <a:pt x="3545049" y="8098359"/>
                  </a:cubicBezTo>
                  <a:cubicBezTo>
                    <a:pt x="3182911" y="8111803"/>
                    <a:pt x="490924" y="8111803"/>
                    <a:pt x="490924" y="8111803"/>
                  </a:cubicBezTo>
                  <a:cubicBezTo>
                    <a:pt x="245502" y="8111803"/>
                    <a:pt x="32509" y="8014536"/>
                    <a:pt x="31032" y="7854421"/>
                  </a:cubicBezTo>
                  <a:cubicBezTo>
                    <a:pt x="31032" y="7854421"/>
                    <a:pt x="0" y="5514710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4097636" y="0"/>
                    <a:pt x="4097636" y="0"/>
                  </a:cubicBezTo>
                  <a:cubicBezTo>
                    <a:pt x="4409536" y="0"/>
                    <a:pt x="4642965" y="101069"/>
                    <a:pt x="4635108" y="303616"/>
                  </a:cubicBezTo>
                  <a:cubicBezTo>
                    <a:pt x="4635108" y="303616"/>
                    <a:pt x="4633112" y="5078045"/>
                    <a:pt x="4641868" y="7154834"/>
                  </a:cubicBezTo>
                  <a:cubicBezTo>
                    <a:pt x="4650623" y="7448135"/>
                    <a:pt x="4604075" y="7781207"/>
                    <a:pt x="4604075" y="7781207"/>
                  </a:cubicBezTo>
                  <a:cubicBezTo>
                    <a:pt x="4601110" y="7961232"/>
                    <a:pt x="4389607" y="8094884"/>
                    <a:pt x="4144184" y="8094884"/>
                  </a:cubicBez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" name="Rectangle 26"/>
          <p:cNvSpPr/>
          <p:nvPr/>
        </p:nvSpPr>
        <p:spPr>
          <a:xfrm>
            <a:off x="348405" y="-111913"/>
            <a:ext cx="1400184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Ví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dụ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="" id="{7460E8E2-D618-473C-A4D0-FC3761FD2FD3}"/>
                  </a:ext>
                </a:extLst>
              </p:cNvPr>
              <p:cNvSpPr txBox="1"/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a)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ă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: -1;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60E8E2-D618-473C-A4D0-FC3761FD2F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blipFill>
                <a:blip r:embed="rId7"/>
                <a:stretch>
                  <a:fillRect l="-878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xmlns="" id="{49587E5F-655E-42A8-BB5E-0DA1D9ED6334}"/>
                  </a:ext>
                </a:extLst>
              </p:cNvPr>
              <p:cNvSpPr txBox="1"/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A, B, C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d</a:t>
                </a:r>
                <a:r>
                  <a:rPr lang="vi-V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ư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ớ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â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587E5F-655E-42A8-BB5E-0DA1D9ED63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blipFill>
                <a:blip r:embed="rId8"/>
                <a:stretch>
                  <a:fillRect l="-878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6D395693-4EA5-45E5-A9AC-C47514EF7008}"/>
              </a:ext>
            </a:extLst>
          </p:cNvPr>
          <p:cNvSpPr txBox="1"/>
          <p:nvPr/>
        </p:nvSpPr>
        <p:spPr>
          <a:xfrm>
            <a:off x="4780547" y="2949768"/>
            <a:ext cx="13154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</a:rPr>
              <a:t>Giải</a:t>
            </a:r>
            <a:r>
              <a:rPr lang="en-US" sz="2400" b="1" dirty="0">
                <a:solidFill>
                  <a:srgbClr val="FF0000"/>
                </a:solidFill>
              </a:rPr>
              <a:t>:</a:t>
            </a:r>
            <a:endParaRPr lang="vi-VN" sz="2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xmlns="" id="{6B16DC39-EB11-4B7C-9E90-658561512C8D}"/>
                  </a:ext>
                </a:extLst>
              </p:cNvPr>
              <p:cNvSpPr txBox="1"/>
              <p:nvPr/>
            </p:nvSpPr>
            <p:spPr>
              <a:xfrm>
                <a:off x="379659" y="3180600"/>
                <a:ext cx="11117179" cy="15972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AutoNum type="alphaLcParenR"/>
                </a:pPr>
                <a:r>
                  <a:rPr lang="en-US" sz="2400" dirty="0"/>
                  <a:t>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: -2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. </a:t>
                </a:r>
                <a:r>
                  <a:rPr lang="en-US" sz="2400" dirty="0" err="1"/>
                  <a:t>M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suy</a:t>
                </a:r>
                <a:r>
                  <a:rPr lang="en-US" sz="2400" dirty="0"/>
                  <a:t> ra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ã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h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ượ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tang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</a:t>
                </a:r>
                <a:r>
                  <a:rPr lang="en-US" sz="2400" dirty="0"/>
                  <a:t>: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. </a:t>
                </a:r>
                <a:endParaRPr lang="vi-VN" sz="24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B16DC39-EB11-4B7C-9E90-658561512C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3180600"/>
                <a:ext cx="11117179" cy="1597297"/>
              </a:xfrm>
              <a:prstGeom prst="rect">
                <a:avLst/>
              </a:prstGeom>
              <a:blipFill>
                <a:blip r:embed="rId9"/>
                <a:stretch>
                  <a:fillRect l="-822" b="-26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="" id="{6E2F5ED8-8B38-4FEE-A760-2E92704B37C2}"/>
                  </a:ext>
                </a:extLst>
              </p:cNvPr>
              <p:cNvSpPr txBox="1"/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/>
                  <a:t>b) Do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2400" dirty="0" err="1"/>
                  <a:t>n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ả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2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á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1 </a:t>
                </a:r>
                <a:r>
                  <a:rPr lang="en-US" sz="2400" dirty="0" err="1"/>
                  <a:t>tr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ụ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Tro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A, B, C </a:t>
                </a:r>
                <a:r>
                  <a:rPr lang="en-US" sz="2400" dirty="0" err="1"/>
                  <a:t>chỉ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3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thỏ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ã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ề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iệ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ó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biể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iễ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.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E2F5ED8-8B38-4FEE-A760-2E92704B37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blipFill>
                <a:blip r:embed="rId10"/>
                <a:stretch>
                  <a:fillRect l="-822" b="-198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C92C5B23-B3B7-4750-B8C1-03B6E570289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00993" y="2315195"/>
            <a:ext cx="6674510" cy="726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4187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" grpId="0"/>
      <p:bldP spid="18" grpId="0"/>
      <p:bldP spid="6" grpId="0"/>
      <p:bldP spid="19" grpId="0" build="allAtOnce"/>
      <p:bldP spid="20" grpId="0" build="allAtOnce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508000" y="330200"/>
            <a:ext cx="11092169" cy="6146800"/>
            <a:chOff x="0" y="0"/>
            <a:chExt cx="3739582" cy="2701436"/>
          </a:xfrm>
        </p:grpSpPr>
        <p:sp>
          <p:nvSpPr>
            <p:cNvPr id="4" name="Freeform 4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21305793">
            <a:off x="4887249" y="1458361"/>
            <a:ext cx="2580969" cy="297558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251201" y="673183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1 (SGK – tr10):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8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  <a:blipFill>
                <a:blip r:embed="rId6"/>
                <a:stretch>
                  <a:fillRect l="-916" r="-977" b="-937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480432" y="3703884"/>
            <a:ext cx="3119737" cy="311973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638097" cy="1614695"/>
          </a:xfrm>
          <a:prstGeom prst="rect">
            <a:avLst/>
          </a:prstGeom>
        </p:spPr>
      </p:pic>
      <p:sp>
        <p:nvSpPr>
          <p:cNvPr id="12" name="Rounded Rectangular Callout 49">
            <a:extLst>
              <a:ext uri="{FF2B5EF4-FFF2-40B4-BE49-F238E27FC236}">
                <a16:creationId xmlns:a16="http://schemas.microsoft.com/office/drawing/2014/main" xmlns="" id="{B38201CF-6274-4A58-810F-AF9D05CCE191}"/>
              </a:ext>
            </a:extLst>
          </p:cNvPr>
          <p:cNvSpPr/>
          <p:nvPr/>
        </p:nvSpPr>
        <p:spPr>
          <a:xfrm>
            <a:off x="5088919" y="2727895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A686757F-56B8-4C40-8CD4-BE96630E4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543836"/>
              </p:ext>
            </p:extLst>
          </p:nvPr>
        </p:nvGraphicFramePr>
        <p:xfrm>
          <a:off x="1379538" y="3803650"/>
          <a:ext cx="113823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9" imgW="749160" imgH="444240" progId="Equation.DSMT4">
                  <p:embed/>
                </p:oleObj>
              </mc:Choice>
              <mc:Fallback>
                <p:oleObj name="Equation" r:id="rId9" imgW="749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9538" y="3803650"/>
                        <a:ext cx="1138237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6C3A3CC0-3C88-48ED-96D1-0C75606CE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997482"/>
              </p:ext>
            </p:extLst>
          </p:nvPr>
        </p:nvGraphicFramePr>
        <p:xfrm>
          <a:off x="2563813" y="3803650"/>
          <a:ext cx="129381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1" imgW="850680" imgH="444240" progId="Equation.DSMT4">
                  <p:embed/>
                </p:oleObj>
              </mc:Choice>
              <mc:Fallback>
                <p:oleObj name="Equation" r:id="rId11" imgW="85068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A686757F-56B8-4C40-8CD4-BE96630E4F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63813" y="3803650"/>
                        <a:ext cx="1293812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5986A681-3C51-4226-8491-3C61CA120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706044"/>
              </p:ext>
            </p:extLst>
          </p:nvPr>
        </p:nvGraphicFramePr>
        <p:xfrm>
          <a:off x="3794125" y="3763963"/>
          <a:ext cx="14478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3" imgW="952200" imgH="457200" progId="Equation.DSMT4">
                  <p:embed/>
                </p:oleObj>
              </mc:Choice>
              <mc:Fallback>
                <p:oleObj name="Equation" r:id="rId13" imgW="95220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6C3A3CC0-3C88-48ED-96D1-0C75606CE8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94125" y="3763963"/>
                        <a:ext cx="14478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C382428E-FAB1-4D9F-B2EF-C6E88F421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27739"/>
              </p:ext>
            </p:extLst>
          </p:nvPr>
        </p:nvGraphicFramePr>
        <p:xfrm>
          <a:off x="5138738" y="3763963"/>
          <a:ext cx="14287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15" imgW="939600" imgH="457200" progId="Equation.DSMT4">
                  <p:embed/>
                </p:oleObj>
              </mc:Choice>
              <mc:Fallback>
                <p:oleObj name="Equation" r:id="rId15" imgW="93960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5986A681-3C51-4226-8491-3C61CA120B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38738" y="3763963"/>
                        <a:ext cx="142875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66668D2F-62A4-497A-89B5-07BCDE4E1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261491"/>
              </p:ext>
            </p:extLst>
          </p:nvPr>
        </p:nvGraphicFramePr>
        <p:xfrm>
          <a:off x="6643636" y="3763962"/>
          <a:ext cx="1091406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17" imgW="698400" imgH="457200" progId="Equation.DSMT4">
                  <p:embed/>
                </p:oleObj>
              </mc:Choice>
              <mc:Fallback>
                <p:oleObj name="Equation" r:id="rId17" imgW="698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43636" y="3763962"/>
                        <a:ext cx="1091406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xmlns="" id="{BE4AC99C-D7D9-485A-A2E2-2D77B4B3D4ED}"/>
                  </a:ext>
                </a:extLst>
              </p:cNvPr>
              <p:cNvSpPr/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𝟐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𝟖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E4AC99C-D7D9-485A-A2E2-2D77B4B3D4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  <a:blipFill>
                <a:blip r:embed="rId1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7253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2" grpId="0" animBg="1"/>
      <p:bldP spid="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30"/>
          <p:cNvGrpSpPr/>
          <p:nvPr/>
        </p:nvGrpSpPr>
        <p:grpSpPr>
          <a:xfrm>
            <a:off x="625897" y="431472"/>
            <a:ext cx="11074400" cy="5943600"/>
            <a:chOff x="-52673" y="-1887850"/>
            <a:chExt cx="2690255" cy="1913890"/>
          </a:xfrm>
        </p:grpSpPr>
        <p:sp>
          <p:nvSpPr>
            <p:cNvPr id="31" name="Freeform 31"/>
            <p:cNvSpPr/>
            <p:nvPr/>
          </p:nvSpPr>
          <p:spPr>
            <a:xfrm>
              <a:off x="-52673" y="-1887850"/>
              <a:ext cx="2690255" cy="1913890"/>
            </a:xfrm>
            <a:custGeom>
              <a:avLst/>
              <a:gdLst/>
              <a:ahLst/>
              <a:cxnLst/>
              <a:rect l="l" t="t" r="r" b="b"/>
              <a:pathLst>
                <a:path w="2690255" h="1913890">
                  <a:moveTo>
                    <a:pt x="2565795" y="1913890"/>
                  </a:moveTo>
                  <a:lnTo>
                    <a:pt x="124460" y="1913890"/>
                  </a:lnTo>
                  <a:cubicBezTo>
                    <a:pt x="55880" y="1913890"/>
                    <a:pt x="0" y="1858010"/>
                    <a:pt x="0" y="178943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565795" y="0"/>
                  </a:lnTo>
                  <a:cubicBezTo>
                    <a:pt x="2634375" y="0"/>
                    <a:pt x="2690255" y="55880"/>
                    <a:pt x="2690255" y="124460"/>
                  </a:cubicBezTo>
                  <a:lnTo>
                    <a:pt x="2690255" y="1789430"/>
                  </a:lnTo>
                  <a:cubicBezTo>
                    <a:pt x="2690255" y="1858010"/>
                    <a:pt x="2634375" y="1913890"/>
                    <a:pt x="2565795" y="1913890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39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rot="1310612">
            <a:off x="284916" y="333711"/>
            <a:ext cx="925221" cy="1002950"/>
          </a:xfrm>
          <a:prstGeom prst="rect">
            <a:avLst/>
          </a:prstGeom>
        </p:spPr>
      </p:pic>
      <p:pic>
        <p:nvPicPr>
          <p:cNvPr id="46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>
            <a:off x="11394235" y="512667"/>
            <a:ext cx="464964" cy="784749"/>
          </a:xfrm>
          <a:prstGeom prst="rect">
            <a:avLst/>
          </a:prstGeom>
        </p:spPr>
      </p:pic>
      <p:pic>
        <p:nvPicPr>
          <p:cNvPr id="48" name="Picture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rot="1579568">
            <a:off x="10472975" y="5886940"/>
            <a:ext cx="1402888" cy="9769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933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2933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,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∉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blipFill>
                <a:blip r:embed="rId9"/>
                <a:stretch>
                  <a:fillRect l="-1715" b="-2566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2" name="Picture 5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0361" y="76503"/>
            <a:ext cx="1247949" cy="153029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515349">
            <a:off x="11034439" y="299435"/>
            <a:ext cx="928527" cy="1040758"/>
          </a:xfrm>
          <a:prstGeom prst="rect">
            <a:avLst/>
          </a:prstGeom>
        </p:spPr>
      </p:pic>
      <p:pic>
        <p:nvPicPr>
          <p:cNvPr id="54" name="Picture 1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151882" y="3429000"/>
            <a:ext cx="934521" cy="3192464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6C62C32D-EF91-4CF6-BFFD-F0A24BEC6451}"/>
              </a:ext>
            </a:extLst>
          </p:cNvPr>
          <p:cNvSpPr/>
          <p:nvPr/>
        </p:nvSpPr>
        <p:spPr>
          <a:xfrm>
            <a:off x="8592211" y="972883"/>
            <a:ext cx="674834" cy="58756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?</a:t>
            </a:r>
            <a:endParaRPr lang="vi-VN" sz="2800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34785618-A4DD-49ED-A60D-20BF9539CB0B}"/>
              </a:ext>
            </a:extLst>
          </p:cNvPr>
          <p:cNvSpPr/>
          <p:nvPr/>
        </p:nvSpPr>
        <p:spPr>
          <a:xfrm>
            <a:off x="2490023" y="2906544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6738EE7A-E656-4096-9874-71174BDAE3B7}"/>
              </a:ext>
            </a:extLst>
          </p:cNvPr>
          <p:cNvSpPr txBox="1"/>
          <p:nvPr/>
        </p:nvSpPr>
        <p:spPr>
          <a:xfrm>
            <a:off x="1749549" y="2886009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21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xmlns="" id="{0C406FF0-4587-4E6C-98E4-7892B42CE8FD}"/>
                  </a:ext>
                </a:extLst>
              </p:cNvPr>
              <p:cNvSpPr/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406FF0-4587-4E6C-98E4-7892B42CE8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DFEFDDA9-85C7-434D-965A-5DF2871ACA9F}"/>
              </a:ext>
            </a:extLst>
          </p:cNvPr>
          <p:cNvSpPr txBox="1"/>
          <p:nvPr/>
        </p:nvSpPr>
        <p:spPr>
          <a:xfrm>
            <a:off x="1296992" y="2846922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a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xmlns="" id="{5757A666-AFFF-44EC-A188-56C60ECFA50C}"/>
                  </a:ext>
                </a:extLst>
              </p:cNvPr>
              <p:cNvSpPr/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757A666-AFFF-44EC-A188-56C60ECFA5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xmlns="" id="{9530488E-C09C-48BE-BACC-5B4B81C87924}"/>
              </a:ext>
            </a:extLst>
          </p:cNvPr>
          <p:cNvSpPr/>
          <p:nvPr/>
        </p:nvSpPr>
        <p:spPr>
          <a:xfrm>
            <a:off x="6232268" y="2906543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EDB90729-2139-4E21-A115-F4F72B3A54FB}"/>
              </a:ext>
            </a:extLst>
          </p:cNvPr>
          <p:cNvSpPr txBox="1"/>
          <p:nvPr/>
        </p:nvSpPr>
        <p:spPr>
          <a:xfrm>
            <a:off x="5491794" y="2886008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xmlns="" id="{9E9DDB48-7AC9-4E19-9D17-0EF666F49E30}"/>
                  </a:ext>
                </a:extLst>
              </p:cNvPr>
              <p:cNvSpPr/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E9DDB48-7AC9-4E19-9D17-0EF666F49E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AFAEBE2E-E06F-4B40-B91F-F4D2FDF402AF}"/>
              </a:ext>
            </a:extLst>
          </p:cNvPr>
          <p:cNvSpPr txBox="1"/>
          <p:nvPr/>
        </p:nvSpPr>
        <p:spPr>
          <a:xfrm>
            <a:off x="5039237" y="2873159"/>
            <a:ext cx="11238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b) -7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xmlns="" id="{EBBBDDE4-4DC2-49AC-8EB9-FB441F060D6F}"/>
                  </a:ext>
                </a:extLst>
              </p:cNvPr>
              <p:cNvSpPr/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BBBDDE4-4DC2-49AC-8EB9-FB441F060D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>
            <a:extLst>
              <a:ext uri="{FF2B5EF4-FFF2-40B4-BE49-F238E27FC236}">
                <a16:creationId xmlns:a16="http://schemas.microsoft.com/office/drawing/2014/main" xmlns="" id="{E8D8D091-D03B-4EF8-A160-C53E2E4F9217}"/>
              </a:ext>
            </a:extLst>
          </p:cNvPr>
          <p:cNvSpPr/>
          <p:nvPr/>
        </p:nvSpPr>
        <p:spPr>
          <a:xfrm>
            <a:off x="10122488" y="2997901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xmlns="" id="{A3B7FD6F-A35B-4A99-9C51-0F56092DEACF}"/>
                  </a:ext>
                </a:extLst>
              </p:cNvPr>
              <p:cNvSpPr txBox="1"/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−7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3B7FD6F-A35B-4A99-9C51-0F56092DEA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xmlns="" id="{34DA5BE2-D43C-491C-926D-9DDBF406DAD0}"/>
                  </a:ext>
                </a:extLst>
              </p:cNvPr>
              <p:cNvSpPr/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4DA5BE2-D43C-491C-926D-9DDBF406DA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0F871204-6330-4E79-B107-031E12C83AC6}"/>
              </a:ext>
            </a:extLst>
          </p:cNvPr>
          <p:cNvSpPr txBox="1"/>
          <p:nvPr/>
        </p:nvSpPr>
        <p:spPr>
          <a:xfrm>
            <a:off x="8929457" y="2964517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c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xmlns="" id="{55673769-CBFD-466C-B0EF-86E405C9B084}"/>
                  </a:ext>
                </a:extLst>
              </p:cNvPr>
              <p:cNvSpPr/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5673769-CBFD-466C-B0EF-86E405C9B0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xmlns="" id="{7CBFCBD7-0EC9-46A9-95CC-E2C974F84829}"/>
              </a:ext>
            </a:extLst>
          </p:cNvPr>
          <p:cNvSpPr/>
          <p:nvPr/>
        </p:nvSpPr>
        <p:spPr>
          <a:xfrm>
            <a:off x="2490022" y="38288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xmlns="" id="{2A1ECFCC-E26A-43D9-BCE4-19E4F5236FF8}"/>
              </a:ext>
            </a:extLst>
          </p:cNvPr>
          <p:cNvSpPr txBox="1"/>
          <p:nvPr/>
        </p:nvSpPr>
        <p:spPr>
          <a:xfrm>
            <a:off x="1749548" y="3808363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0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xmlns="" id="{65CF497A-4A61-4349-8F46-C4976A2A2629}"/>
                  </a:ext>
                </a:extLst>
              </p:cNvPr>
              <p:cNvSpPr/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5CF497A-4A61-4349-8F46-C4976A2A26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xmlns="" id="{F9F9E189-D16D-4351-A68F-722F35839578}"/>
              </a:ext>
            </a:extLst>
          </p:cNvPr>
          <p:cNvSpPr txBox="1"/>
          <p:nvPr/>
        </p:nvSpPr>
        <p:spPr>
          <a:xfrm>
            <a:off x="1296991" y="37955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d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xmlns="" id="{C0C0B15B-8BEC-48C8-9903-C816020C812A}"/>
                  </a:ext>
                </a:extLst>
              </p:cNvPr>
              <p:cNvSpPr/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0C0B15B-8BEC-48C8-9903-C816020C81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>
            <a:extLst>
              <a:ext uri="{FF2B5EF4-FFF2-40B4-BE49-F238E27FC236}">
                <a16:creationId xmlns:a16="http://schemas.microsoft.com/office/drawing/2014/main" xmlns="" id="{3AF76B4E-BBC0-48D7-821C-F0E8259408C6}"/>
              </a:ext>
            </a:extLst>
          </p:cNvPr>
          <p:cNvSpPr/>
          <p:nvPr/>
        </p:nvSpPr>
        <p:spPr>
          <a:xfrm>
            <a:off x="6137361" y="3867175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xmlns="" id="{8CD1AA85-CD83-4838-B8AE-D56D51F163BE}"/>
              </a:ext>
            </a:extLst>
          </p:cNvPr>
          <p:cNvSpPr txBox="1"/>
          <p:nvPr/>
        </p:nvSpPr>
        <p:spPr>
          <a:xfrm>
            <a:off x="5293941" y="3846640"/>
            <a:ext cx="8911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-7,3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xmlns="" id="{F333A799-F2CA-444E-B3A2-B3FF03BC9733}"/>
                  </a:ext>
                </a:extLst>
              </p:cNvPr>
              <p:cNvSpPr/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333A799-F2CA-444E-B3A2-B3FF03BC97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xmlns="" id="{1055431A-682E-4647-987C-F30182B0D979}"/>
              </a:ext>
            </a:extLst>
          </p:cNvPr>
          <p:cNvSpPr txBox="1"/>
          <p:nvPr/>
        </p:nvSpPr>
        <p:spPr>
          <a:xfrm>
            <a:off x="4944330" y="3833791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e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xmlns="" id="{E3D78C7D-A4E9-4DC8-A0D6-98C79ED62832}"/>
                  </a:ext>
                </a:extLst>
              </p:cNvPr>
              <p:cNvSpPr/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D78C7D-A4E9-4DC8-A0D6-98C79ED628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>
            <a:extLst>
              <a:ext uri="{FF2B5EF4-FFF2-40B4-BE49-F238E27FC236}">
                <a16:creationId xmlns:a16="http://schemas.microsoft.com/office/drawing/2014/main" xmlns="" id="{57C8ADD5-043C-42D0-94ED-4AA053EB2498}"/>
              </a:ext>
            </a:extLst>
          </p:cNvPr>
          <p:cNvSpPr/>
          <p:nvPr/>
        </p:nvSpPr>
        <p:spPr>
          <a:xfrm>
            <a:off x="10169099" y="39423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xmlns="" id="{13E9A0D4-8134-4C50-9A10-4A674CC9565D}"/>
                  </a:ext>
                </a:extLst>
              </p:cNvPr>
              <p:cNvSpPr txBox="1"/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/>
                        <a:sym typeface="Arial"/>
                      </a:rPr>
                      <m:t>3</m:t>
                    </m:r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3E9A0D4-8134-4C50-9A10-4A674CC95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xmlns="" id="{8CE8B621-CD18-4628-AB04-A0BD0D26C5B5}"/>
                  </a:ext>
                </a:extLst>
              </p:cNvPr>
              <p:cNvSpPr/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CE8B621-CD18-4628-AB04-A0BD0D26C5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xmlns="" id="{7ED9BCFE-3FF7-4BD4-95E1-A1EC85E867E4}"/>
              </a:ext>
            </a:extLst>
          </p:cNvPr>
          <p:cNvSpPr txBox="1"/>
          <p:nvPr/>
        </p:nvSpPr>
        <p:spPr>
          <a:xfrm>
            <a:off x="8976068" y="39090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g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xmlns="" id="{379EA37A-C5C2-4180-A7E5-7D77A3968D79}"/>
                  </a:ext>
                </a:extLst>
              </p:cNvPr>
              <p:cNvSpPr/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79EA37A-C5C2-4180-A7E5-7D77A3968D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13" grpId="0" animBg="1"/>
      <p:bldP spid="14" grpId="0" animBg="1"/>
      <p:bldP spid="14" grpId="1" animBg="1"/>
      <p:bldP spid="15" grpId="0"/>
      <p:bldP spid="16" grpId="0"/>
      <p:bldP spid="17" grpId="0"/>
      <p:bldP spid="18" grpId="0" animBg="1"/>
      <p:bldP spid="19" grpId="0" animBg="1"/>
      <p:bldP spid="19" grpId="1" animBg="1"/>
      <p:bldP spid="20" grpId="0"/>
      <p:bldP spid="21" grpId="0"/>
      <p:bldP spid="22" grpId="0"/>
      <p:bldP spid="23" grpId="0" animBg="1"/>
      <p:bldP spid="24" grpId="0" animBg="1"/>
      <p:bldP spid="24" grpId="1" animBg="1"/>
      <p:bldP spid="25" grpId="0"/>
      <p:bldP spid="26" grpId="0"/>
      <p:bldP spid="27" grpId="0"/>
      <p:bldP spid="28" grpId="0" animBg="1"/>
      <p:bldP spid="32" grpId="0" animBg="1"/>
      <p:bldP spid="32" grpId="1" animBg="1"/>
      <p:bldP spid="33" grpId="0"/>
      <p:bldP spid="34" grpId="0"/>
      <p:bldP spid="35" grpId="0"/>
      <p:bldP spid="36" grpId="0" animBg="1"/>
      <p:bldP spid="38" grpId="0" animBg="1"/>
      <p:bldP spid="38" grpId="1" animBg="1"/>
      <p:bldP spid="40" grpId="0"/>
      <p:bldP spid="41" grpId="0"/>
      <p:bldP spid="42" grpId="0"/>
      <p:bldP spid="43" grpId="0" animBg="1"/>
      <p:bldP spid="44" grpId="0" animBg="1"/>
      <p:bldP spid="44" grpId="1" animBg="1"/>
      <p:bldP spid="45" grpId="0"/>
      <p:bldP spid="47" grpId="0"/>
      <p:bldP spid="55" grpId="0"/>
      <p:bldP spid="5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161531">
            <a:off x="122273" y="5654510"/>
            <a:ext cx="1016437" cy="91109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 (SGK – tr10)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3020" y="4836641"/>
            <a:ext cx="2714779" cy="20179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="" id="{44B392DC-C21A-45A2-AF76-F0953AD1E92F}"/>
                  </a:ext>
                </a:extLst>
              </p:cNvPr>
              <p:cNvSpPr/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392DC-C21A-45A2-AF76-F0953AD1E9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  <a:blipFill>
                <a:blip r:embed="rId5"/>
                <a:stretch>
                  <a:fillRect l="-3145" r="-1258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xmlns="" id="{E189E334-EAAF-4BCB-B69D-22534850D748}"/>
                  </a:ext>
                </a:extLst>
              </p:cNvPr>
              <p:cNvSpPr/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89E334-EAAF-4BCB-B69D-22534850D7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  <a:blipFill>
                <a:blip r:embed="rId6"/>
                <a:stretch>
                  <a:fillRect l="-279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xmlns="" id="{19FE5266-7571-4394-A2DB-66D44CB2236C}"/>
                  </a:ext>
                </a:extLst>
              </p:cNvPr>
              <p:cNvSpPr/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9FE5266-7571-4394-A2DB-66D44CB223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  <a:blipFill>
                <a:blip r:embed="rId7"/>
                <a:stretch>
                  <a:fillRect l="-3145" r="-94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xmlns="" id="{D7A1037B-B0D7-45AF-BFC8-D714ABF6FE03}"/>
                  </a:ext>
                </a:extLst>
              </p:cNvPr>
              <p:cNvSpPr/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d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A1037B-B0D7-45AF-BFC8-D714ABF6FE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  <a:blipFill>
                <a:blip r:embed="rId8"/>
                <a:stretch>
                  <a:fillRect l="-3145" r="-314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xmlns="" id="{10AD5A65-485A-4285-858D-576027D97E19}"/>
                  </a:ext>
                </a:extLst>
              </p:cNvPr>
              <p:cNvSpPr/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e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0AD5A65-485A-4285-858D-576027D97E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  <a:blipFill>
                <a:blip r:embed="rId9"/>
                <a:stretch>
                  <a:fillRect l="-2941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xmlns="" id="{38DF1A1F-3FD3-4652-851B-E8CA7FF0F223}"/>
                  </a:ext>
                </a:extLst>
              </p:cNvPr>
              <p:cNvSpPr/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g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8DF1A1F-3FD3-4652-851B-E8CA7FF0F2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  <a:blipFill>
                <a:blip r:embed="rId10"/>
                <a:stretch>
                  <a:fillRect l="-2937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0CA2ABD9-CE72-403B-90AD-C88ECB64557F}"/>
              </a:ext>
            </a:extLst>
          </p:cNvPr>
          <p:cNvSpPr txBox="1"/>
          <p:nvPr/>
        </p:nvSpPr>
        <p:spPr>
          <a:xfrm>
            <a:off x="4337455" y="1872079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720B6FFB-CA09-4123-B46F-22A4E6325F60}"/>
              </a:ext>
            </a:extLst>
          </p:cNvPr>
          <p:cNvSpPr txBox="1"/>
          <p:nvPr/>
        </p:nvSpPr>
        <p:spPr>
          <a:xfrm>
            <a:off x="10586544" y="1888780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9B07B1B1-D77E-4094-B447-9A8142014B05}"/>
              </a:ext>
            </a:extLst>
          </p:cNvPr>
          <p:cNvSpPr txBox="1"/>
          <p:nvPr/>
        </p:nvSpPr>
        <p:spPr>
          <a:xfrm>
            <a:off x="4319752" y="2901292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E3DF54C5-663F-4494-B418-3A90CE774EAF}"/>
              </a:ext>
            </a:extLst>
          </p:cNvPr>
          <p:cNvSpPr txBox="1"/>
          <p:nvPr/>
        </p:nvSpPr>
        <p:spPr>
          <a:xfrm>
            <a:off x="10830911" y="2956117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7FB525D6-BE7C-4611-9999-739E5287DDF3}"/>
              </a:ext>
            </a:extLst>
          </p:cNvPr>
          <p:cNvSpPr txBox="1"/>
          <p:nvPr/>
        </p:nvSpPr>
        <p:spPr>
          <a:xfrm>
            <a:off x="4319752" y="4243371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9D8691F6-E631-4A7A-B2C4-25ACF20E2326}"/>
              </a:ext>
            </a:extLst>
          </p:cNvPr>
          <p:cNvSpPr txBox="1"/>
          <p:nvPr/>
        </p:nvSpPr>
        <p:spPr>
          <a:xfrm>
            <a:off x="10603690" y="4238778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6326430"/>
      </p:ext>
    </p:extLst>
  </p:cSld>
  <p:clrMapOvr>
    <a:masterClrMapping/>
  </p:clrMapOvr>
  <p:transition spd="slow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250"/>
                            </p:stCondLst>
                            <p:childTnLst>
                              <p:par>
                                <p:cTn id="2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750"/>
                            </p:stCondLst>
                            <p:childTnLst>
                              <p:par>
                                <p:cTn id="3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500"/>
                            </p:stCondLst>
                            <p:childTnLst>
                              <p:par>
                                <p:cTn id="4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/>
      <p:bldP spid="9" grpId="0"/>
      <p:bldP spid="13" grpId="0"/>
      <p:bldP spid="14" grpId="0"/>
      <p:bldP spid="15" grpId="0"/>
      <p:bldP spid="16" grpId="0"/>
      <p:bldP spid="4" grpId="0"/>
      <p:bldP spid="17" grpId="0"/>
      <p:bldP spid="18" grpId="0"/>
      <p:bldP spid="19" grpId="0"/>
      <p:bldP spid="20" grpId="0"/>
      <p:bldP spid="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6070600"/>
            <a:ext cx="12192000" cy="787400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  <p:pic>
        <p:nvPicPr>
          <p:cNvPr id="7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99239F6A-A235-4E0A-A1BF-317455D34800}"/>
              </a:ext>
            </a:extLst>
          </p:cNvPr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4 (SGK – tr11)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Qua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7D8BED47-BF64-4085-8E3F-069EC857FBE5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54824" y="1700691"/>
            <a:ext cx="8396214" cy="1011774"/>
          </a:xfrm>
          <a:prstGeom prst="rect">
            <a:avLst/>
          </a:prstGeom>
        </p:spPr>
      </p:pic>
      <p:sp>
        <p:nvSpPr>
          <p:cNvPr id="9" name="Rounded Rectangular Callout 49">
            <a:extLst>
              <a:ext uri="{FF2B5EF4-FFF2-40B4-BE49-F238E27FC236}">
                <a16:creationId xmlns:a16="http://schemas.microsoft.com/office/drawing/2014/main" xmlns="" id="{A9F0A02E-9C47-4EEE-A407-A903CD8E532C}"/>
              </a:ext>
            </a:extLst>
          </p:cNvPr>
          <p:cNvSpPr/>
          <p:nvPr/>
        </p:nvSpPr>
        <p:spPr>
          <a:xfrm>
            <a:off x="2128381" y="2744943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AC3B12A7-B660-4AD5-B09B-B33E7C739621}"/>
              </a:ext>
            </a:extLst>
          </p:cNvPr>
          <p:cNvSpPr/>
          <p:nvPr/>
        </p:nvSpPr>
        <p:spPr>
          <a:xfrm>
            <a:off x="2128381" y="3732697"/>
            <a:ext cx="888251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ư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C142EFBB-A2C4-4332-8213-C14F9F74E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37367"/>
              </p:ext>
            </p:extLst>
          </p:nvPr>
        </p:nvGraphicFramePr>
        <p:xfrm>
          <a:off x="5026025" y="4762500"/>
          <a:ext cx="187166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054080" imgH="444240" progId="Equation.DSMT4">
                  <p:embed/>
                </p:oleObj>
              </mc:Choice>
              <mc:Fallback>
                <p:oleObj name="Equation" r:id="rId6" imgW="1054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26025" y="4762500"/>
                        <a:ext cx="1871663" cy="78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5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8800" y="431800"/>
            <a:ext cx="11023600" cy="5936183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23"/>
          <p:cNvGrpSpPr/>
          <p:nvPr/>
        </p:nvGrpSpPr>
        <p:grpSpPr>
          <a:xfrm>
            <a:off x="457200" y="322783"/>
            <a:ext cx="11234031" cy="6205016"/>
            <a:chOff x="0" y="-2540"/>
            <a:chExt cx="3945890" cy="2124827"/>
          </a:xfrm>
        </p:grpSpPr>
        <p:sp>
          <p:nvSpPr>
            <p:cNvPr id="13" name="Freeform 24"/>
            <p:cNvSpPr/>
            <p:nvPr/>
          </p:nvSpPr>
          <p:spPr>
            <a:xfrm>
              <a:off x="0" y="-2540"/>
              <a:ext cx="3945890" cy="2124827"/>
            </a:xfrm>
            <a:custGeom>
              <a:avLst/>
              <a:gdLst/>
              <a:ahLst/>
              <a:cxnLst/>
              <a:rect l="l" t="t" r="r" b="b"/>
              <a:pathLst>
                <a:path w="3945890" h="2070100">
                  <a:moveTo>
                    <a:pt x="3440430" y="2048510"/>
                  </a:moveTo>
                  <a:cubicBezTo>
                    <a:pt x="3434080" y="2054860"/>
                    <a:pt x="3422650" y="2056130"/>
                    <a:pt x="3415030" y="2054860"/>
                  </a:cubicBezTo>
                  <a:cubicBezTo>
                    <a:pt x="3359150" y="2052320"/>
                    <a:pt x="3304540" y="2052320"/>
                    <a:pt x="3248660" y="2051050"/>
                  </a:cubicBezTo>
                  <a:cubicBezTo>
                    <a:pt x="3053080" y="2049780"/>
                    <a:pt x="2857500" y="2058670"/>
                    <a:pt x="2661920" y="2061210"/>
                  </a:cubicBezTo>
                  <a:cubicBezTo>
                    <a:pt x="2498090" y="2063750"/>
                    <a:pt x="2332990" y="2065020"/>
                    <a:pt x="2169160" y="2066290"/>
                  </a:cubicBezTo>
                  <a:cubicBezTo>
                    <a:pt x="1964690" y="2067560"/>
                    <a:pt x="1760220" y="2068830"/>
                    <a:pt x="1555750" y="2068830"/>
                  </a:cubicBezTo>
                  <a:cubicBezTo>
                    <a:pt x="1362710" y="2068830"/>
                    <a:pt x="1168400" y="2070100"/>
                    <a:pt x="975360" y="2070100"/>
                  </a:cubicBezTo>
                  <a:cubicBezTo>
                    <a:pt x="844550" y="2070100"/>
                    <a:pt x="712470" y="2070100"/>
                    <a:pt x="581660" y="2070100"/>
                  </a:cubicBezTo>
                  <a:cubicBezTo>
                    <a:pt x="449580" y="2070100"/>
                    <a:pt x="317500" y="2067560"/>
                    <a:pt x="194310" y="2011680"/>
                  </a:cubicBezTo>
                  <a:cubicBezTo>
                    <a:pt x="109220" y="1972310"/>
                    <a:pt x="33020" y="1906270"/>
                    <a:pt x="29210" y="1807210"/>
                  </a:cubicBezTo>
                  <a:cubicBezTo>
                    <a:pt x="27940" y="1767840"/>
                    <a:pt x="26670" y="1727200"/>
                    <a:pt x="25400" y="1687830"/>
                  </a:cubicBezTo>
                  <a:cubicBezTo>
                    <a:pt x="21590" y="1499870"/>
                    <a:pt x="15240" y="1310640"/>
                    <a:pt x="10160" y="1121410"/>
                  </a:cubicBezTo>
                  <a:cubicBezTo>
                    <a:pt x="5080" y="956310"/>
                    <a:pt x="0" y="791210"/>
                    <a:pt x="0" y="626110"/>
                  </a:cubicBezTo>
                  <a:cubicBezTo>
                    <a:pt x="0" y="509270"/>
                    <a:pt x="3810" y="391160"/>
                    <a:pt x="15240" y="274320"/>
                  </a:cubicBezTo>
                  <a:cubicBezTo>
                    <a:pt x="19050" y="231140"/>
                    <a:pt x="12700" y="186690"/>
                    <a:pt x="27940" y="144780"/>
                  </a:cubicBezTo>
                  <a:cubicBezTo>
                    <a:pt x="50800" y="83820"/>
                    <a:pt x="115570" y="54610"/>
                    <a:pt x="175260" y="38100"/>
                  </a:cubicBezTo>
                  <a:cubicBezTo>
                    <a:pt x="278130" y="10160"/>
                    <a:pt x="389890" y="8890"/>
                    <a:pt x="495300" y="11430"/>
                  </a:cubicBezTo>
                  <a:cubicBezTo>
                    <a:pt x="678180" y="16510"/>
                    <a:pt x="3347720" y="0"/>
                    <a:pt x="3455670" y="5080"/>
                  </a:cubicBezTo>
                  <a:cubicBezTo>
                    <a:pt x="3580130" y="11430"/>
                    <a:pt x="3716020" y="31750"/>
                    <a:pt x="3821430" y="102870"/>
                  </a:cubicBezTo>
                  <a:cubicBezTo>
                    <a:pt x="3860800" y="129540"/>
                    <a:pt x="3895090" y="163830"/>
                    <a:pt x="3915410" y="207010"/>
                  </a:cubicBezTo>
                  <a:cubicBezTo>
                    <a:pt x="3931920" y="241300"/>
                    <a:pt x="3935730" y="276860"/>
                    <a:pt x="3935730" y="314960"/>
                  </a:cubicBezTo>
                  <a:cubicBezTo>
                    <a:pt x="3933190" y="515620"/>
                    <a:pt x="3945890" y="1203960"/>
                    <a:pt x="3939540" y="1347470"/>
                  </a:cubicBezTo>
                  <a:cubicBezTo>
                    <a:pt x="3933190" y="1466850"/>
                    <a:pt x="3923030" y="1586230"/>
                    <a:pt x="3907790" y="1704340"/>
                  </a:cubicBezTo>
                  <a:cubicBezTo>
                    <a:pt x="3903980" y="1734820"/>
                    <a:pt x="3902710" y="1766570"/>
                    <a:pt x="3893820" y="1795780"/>
                  </a:cubicBezTo>
                  <a:cubicBezTo>
                    <a:pt x="3877310" y="1849120"/>
                    <a:pt x="3841750" y="1894840"/>
                    <a:pt x="3799840" y="1930400"/>
                  </a:cubicBezTo>
                  <a:cubicBezTo>
                    <a:pt x="3695700" y="2018030"/>
                    <a:pt x="3552190" y="2054860"/>
                    <a:pt x="3418840" y="2056130"/>
                  </a:cubicBezTo>
                  <a:cubicBezTo>
                    <a:pt x="3394710" y="2056130"/>
                    <a:pt x="3422650" y="2039620"/>
                    <a:pt x="3434080" y="2039620"/>
                  </a:cubicBezTo>
                  <a:cubicBezTo>
                    <a:pt x="3562350" y="2039620"/>
                    <a:pt x="3702050" y="2002790"/>
                    <a:pt x="3793490" y="1907540"/>
                  </a:cubicBezTo>
                  <a:cubicBezTo>
                    <a:pt x="3831590" y="1866900"/>
                    <a:pt x="3859530" y="1816100"/>
                    <a:pt x="3865880" y="1760220"/>
                  </a:cubicBezTo>
                  <a:cubicBezTo>
                    <a:pt x="3868420" y="1734820"/>
                    <a:pt x="3870960" y="1710690"/>
                    <a:pt x="3873500" y="1685290"/>
                  </a:cubicBezTo>
                  <a:cubicBezTo>
                    <a:pt x="3942080" y="1125220"/>
                    <a:pt x="3898900" y="382270"/>
                    <a:pt x="3898900" y="320040"/>
                  </a:cubicBezTo>
                  <a:cubicBezTo>
                    <a:pt x="3898900" y="275590"/>
                    <a:pt x="3891280" y="233680"/>
                    <a:pt x="3868420" y="195580"/>
                  </a:cubicBezTo>
                  <a:cubicBezTo>
                    <a:pt x="3843020" y="153670"/>
                    <a:pt x="3802380" y="121920"/>
                    <a:pt x="3759200" y="97790"/>
                  </a:cubicBezTo>
                  <a:cubicBezTo>
                    <a:pt x="3616960" y="19050"/>
                    <a:pt x="3449320" y="19050"/>
                    <a:pt x="3290570" y="20320"/>
                  </a:cubicBezTo>
                  <a:cubicBezTo>
                    <a:pt x="3120390" y="21590"/>
                    <a:pt x="1653540" y="41910"/>
                    <a:pt x="1437640" y="41910"/>
                  </a:cubicBezTo>
                  <a:cubicBezTo>
                    <a:pt x="1176020" y="41910"/>
                    <a:pt x="915670" y="38100"/>
                    <a:pt x="654050" y="31750"/>
                  </a:cubicBezTo>
                  <a:cubicBezTo>
                    <a:pt x="593090" y="31750"/>
                    <a:pt x="533400" y="29210"/>
                    <a:pt x="472440" y="27940"/>
                  </a:cubicBezTo>
                  <a:cubicBezTo>
                    <a:pt x="372110" y="25400"/>
                    <a:pt x="261620" y="24130"/>
                    <a:pt x="165100" y="55880"/>
                  </a:cubicBezTo>
                  <a:cubicBezTo>
                    <a:pt x="111760" y="73660"/>
                    <a:pt x="69850" y="106680"/>
                    <a:pt x="57150" y="163830"/>
                  </a:cubicBezTo>
                  <a:cubicBezTo>
                    <a:pt x="48260" y="205740"/>
                    <a:pt x="52070" y="251460"/>
                    <a:pt x="48260" y="294640"/>
                  </a:cubicBezTo>
                  <a:cubicBezTo>
                    <a:pt x="33020" y="482600"/>
                    <a:pt x="35560" y="671830"/>
                    <a:pt x="40640" y="859790"/>
                  </a:cubicBezTo>
                  <a:cubicBezTo>
                    <a:pt x="45720" y="1060450"/>
                    <a:pt x="52070" y="1262380"/>
                    <a:pt x="57150" y="1463040"/>
                  </a:cubicBezTo>
                  <a:cubicBezTo>
                    <a:pt x="60960" y="1576070"/>
                    <a:pt x="63500" y="1689100"/>
                    <a:pt x="67310" y="1802130"/>
                  </a:cubicBezTo>
                  <a:cubicBezTo>
                    <a:pt x="71120" y="1917700"/>
                    <a:pt x="176530" y="1985010"/>
                    <a:pt x="275590" y="2019300"/>
                  </a:cubicBezTo>
                  <a:cubicBezTo>
                    <a:pt x="356870" y="2047240"/>
                    <a:pt x="441960" y="2056130"/>
                    <a:pt x="527050" y="2056130"/>
                  </a:cubicBezTo>
                  <a:cubicBezTo>
                    <a:pt x="615950" y="2056130"/>
                    <a:pt x="703580" y="2056130"/>
                    <a:pt x="792480" y="2056130"/>
                  </a:cubicBezTo>
                  <a:cubicBezTo>
                    <a:pt x="962660" y="2056130"/>
                    <a:pt x="1131570" y="2056130"/>
                    <a:pt x="1301750" y="2054860"/>
                  </a:cubicBezTo>
                  <a:cubicBezTo>
                    <a:pt x="1504950" y="2054860"/>
                    <a:pt x="1708150" y="2053590"/>
                    <a:pt x="1910080" y="2052320"/>
                  </a:cubicBezTo>
                  <a:cubicBezTo>
                    <a:pt x="2096770" y="2051050"/>
                    <a:pt x="2283460" y="2049780"/>
                    <a:pt x="2468880" y="2048510"/>
                  </a:cubicBezTo>
                  <a:cubicBezTo>
                    <a:pt x="2589530" y="2047240"/>
                    <a:pt x="2710180" y="2045970"/>
                    <a:pt x="2830830" y="2042160"/>
                  </a:cubicBezTo>
                  <a:cubicBezTo>
                    <a:pt x="3032760" y="2034540"/>
                    <a:pt x="3235960" y="2030730"/>
                    <a:pt x="3437890" y="2038350"/>
                  </a:cubicBezTo>
                  <a:cubicBezTo>
                    <a:pt x="3446780" y="2039620"/>
                    <a:pt x="3445510" y="2043430"/>
                    <a:pt x="3440430" y="2048510"/>
                  </a:cubicBezTo>
                  <a:close/>
                </a:path>
              </a:pathLst>
            </a:custGeom>
            <a:solidFill>
              <a:srgbClr val="AD3E25"/>
            </a:solidFill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667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5 (SGK – tr11):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</a:t>
                </a:r>
                <a:endParaRPr lang="en-US" sz="2667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blipFill>
                <a:blip r:embed="rId3"/>
                <a:stretch>
                  <a:fillRect l="-1182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 </a:t>
                </a:r>
              </a:p>
              <a:p>
                <a:pPr algn="ctr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-</a:t>
                </a:r>
                <a:r>
                  <a:rPr lang="en-US" sz="24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3,9; 12,5</a:t>
                </a:r>
                <a:endParaRPr lang="en-US" sz="2800" dirty="0">
                  <a:solidFill>
                    <a:schemeClr val="bg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  <a:blipFill>
                <a:blip r:embed="rId4"/>
                <a:stretch>
                  <a:fillRect l="-1614" r="-1614" b="-204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613781" y="2451914"/>
            <a:ext cx="218440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205045" y="3189665"/>
            <a:ext cx="3777352" cy="3777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536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build="allAtOnce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rot="202600">
            <a:off x="7957223" y="5139604"/>
            <a:ext cx="2103096" cy="441650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29932" y="1596975"/>
            <a:ext cx="9225749" cy="2948578"/>
            <a:chOff x="0" y="0"/>
            <a:chExt cx="15649686" cy="5091174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15479936" cy="5091174"/>
              <a:chOff x="0" y="0"/>
              <a:chExt cx="9029400" cy="2969667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-4073"/>
                <a:ext cx="9035790" cy="2976270"/>
              </a:xfrm>
              <a:custGeom>
                <a:avLst/>
                <a:gdLst/>
                <a:ahLst/>
                <a:cxnLst/>
                <a:rect l="l" t="t" r="r" b="b"/>
                <a:pathLst>
                  <a:path w="9035790" h="2976270">
                    <a:moveTo>
                      <a:pt x="8408013" y="2921792"/>
                    </a:moveTo>
                    <a:cubicBezTo>
                      <a:pt x="8408013" y="2921792"/>
                      <a:pt x="7677138" y="2976270"/>
                      <a:pt x="6479604" y="2973648"/>
                    </a:cubicBezTo>
                    <a:cubicBezTo>
                      <a:pt x="3433785" y="2971485"/>
                      <a:pt x="1057074" y="2963661"/>
                      <a:pt x="1057074" y="2963661"/>
                    </a:cubicBezTo>
                    <a:cubicBezTo>
                      <a:pt x="812932" y="2954827"/>
                      <a:pt x="449110" y="2933596"/>
                      <a:pt x="282371" y="2875419"/>
                    </a:cubicBezTo>
                    <a:cubicBezTo>
                      <a:pt x="4469" y="2778456"/>
                      <a:pt x="0" y="2605177"/>
                      <a:pt x="0" y="2094084"/>
                    </a:cubicBezTo>
                    <a:lnTo>
                      <a:pt x="0" y="2094065"/>
                    </a:lnTo>
                    <a:cubicBezTo>
                      <a:pt x="8536" y="491230"/>
                      <a:pt x="0" y="345608"/>
                      <a:pt x="77597" y="223930"/>
                    </a:cubicBezTo>
                    <a:cubicBezTo>
                      <a:pt x="217372" y="4759"/>
                      <a:pt x="519255" y="4073"/>
                      <a:pt x="937909" y="4073"/>
                    </a:cubicBezTo>
                    <a:cubicBezTo>
                      <a:pt x="937909" y="4073"/>
                      <a:pt x="2155789" y="15681"/>
                      <a:pt x="5356508" y="7673"/>
                    </a:cubicBezTo>
                    <a:cubicBezTo>
                      <a:pt x="7458211" y="0"/>
                      <a:pt x="8174944" y="6979"/>
                      <a:pt x="8174944" y="6979"/>
                    </a:cubicBezTo>
                    <a:cubicBezTo>
                      <a:pt x="8543251" y="14458"/>
                      <a:pt x="8681511" y="42638"/>
                      <a:pt x="8879252" y="165219"/>
                    </a:cubicBezTo>
                    <a:cubicBezTo>
                      <a:pt x="9030269" y="258836"/>
                      <a:pt x="9035790" y="476157"/>
                      <a:pt x="9026651" y="2094065"/>
                    </a:cubicBezTo>
                    <a:lnTo>
                      <a:pt x="9026651" y="2094084"/>
                    </a:lnTo>
                    <a:cubicBezTo>
                      <a:pt x="9026649" y="2723142"/>
                      <a:pt x="8983866" y="2871730"/>
                      <a:pt x="8408013" y="2921792"/>
                    </a:cubicBezTo>
                    <a:close/>
                  </a:path>
                </a:pathLst>
              </a:custGeom>
              <a:solidFill>
                <a:srgbClr val="F1EEE1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TextBox 7"/>
            <p:cNvSpPr txBox="1"/>
            <p:nvPr/>
          </p:nvSpPr>
          <p:spPr>
            <a:xfrm>
              <a:off x="280698" y="1491145"/>
              <a:ext cx="15368988" cy="153703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 1: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endParaRPr lang="en-US" sz="4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" name="Group 9"/>
          <p:cNvGrpSpPr/>
          <p:nvPr/>
        </p:nvGrpSpPr>
        <p:grpSpPr>
          <a:xfrm>
            <a:off x="5063052" y="5474037"/>
            <a:ext cx="2065896" cy="628555"/>
            <a:chOff x="0" y="0"/>
            <a:chExt cx="3908453" cy="1189159"/>
          </a:xfrm>
        </p:grpSpPr>
        <p:sp>
          <p:nvSpPr>
            <p:cNvPr id="10" name="Freeform 10"/>
            <p:cNvSpPr/>
            <p:nvPr/>
          </p:nvSpPr>
          <p:spPr>
            <a:xfrm>
              <a:off x="0" y="-4073"/>
              <a:ext cx="3914844" cy="1195762"/>
            </a:xfrm>
            <a:custGeom>
              <a:avLst/>
              <a:gdLst/>
              <a:ahLst/>
              <a:cxnLst/>
              <a:rect l="l" t="t" r="r" b="b"/>
              <a:pathLst>
                <a:path w="3914844" h="1195762">
                  <a:moveTo>
                    <a:pt x="3287066" y="1141284"/>
                  </a:moveTo>
                  <a:cubicBezTo>
                    <a:pt x="3287066" y="1141284"/>
                    <a:pt x="2556191" y="1195762"/>
                    <a:pt x="2093607" y="1193141"/>
                  </a:cubicBezTo>
                  <a:cubicBezTo>
                    <a:pt x="1711880" y="1190978"/>
                    <a:pt x="1057074" y="1183154"/>
                    <a:pt x="1057074" y="1183154"/>
                  </a:cubicBezTo>
                  <a:cubicBezTo>
                    <a:pt x="812932" y="1174319"/>
                    <a:pt x="449110" y="1153089"/>
                    <a:pt x="282371" y="1094912"/>
                  </a:cubicBezTo>
                  <a:cubicBezTo>
                    <a:pt x="4469" y="997948"/>
                    <a:pt x="0" y="824670"/>
                    <a:pt x="0" y="628061"/>
                  </a:cubicBezTo>
                  <a:lnTo>
                    <a:pt x="0" y="628060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1551711" y="15681"/>
                    <a:pt x="1952851" y="7673"/>
                  </a:cubicBezTo>
                  <a:cubicBezTo>
                    <a:pt x="2337264" y="0"/>
                    <a:pt x="3053997" y="6979"/>
                    <a:pt x="3053997" y="6979"/>
                  </a:cubicBezTo>
                  <a:cubicBezTo>
                    <a:pt x="3422305" y="14458"/>
                    <a:pt x="3560564" y="42638"/>
                    <a:pt x="3758305" y="165219"/>
                  </a:cubicBezTo>
                  <a:cubicBezTo>
                    <a:pt x="3909321" y="258836"/>
                    <a:pt x="3914844" y="476157"/>
                    <a:pt x="3905703" y="628060"/>
                  </a:cubicBezTo>
                  <a:lnTo>
                    <a:pt x="3905703" y="628061"/>
                  </a:lnTo>
                  <a:cubicBezTo>
                    <a:pt x="3905702" y="942635"/>
                    <a:pt x="3862918" y="1091222"/>
                    <a:pt x="3287066" y="1141284"/>
                  </a:cubicBezTo>
                  <a:close/>
                </a:path>
              </a:pathLst>
            </a:custGeom>
            <a:solidFill>
              <a:srgbClr val="588D48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" name="Group 11"/>
          <p:cNvGrpSpPr/>
          <p:nvPr/>
        </p:nvGrpSpPr>
        <p:grpSpPr>
          <a:xfrm>
            <a:off x="5286006" y="5642806"/>
            <a:ext cx="1619989" cy="291016"/>
            <a:chOff x="0" y="0"/>
            <a:chExt cx="3206648" cy="576044"/>
          </a:xfrm>
        </p:grpSpPr>
        <p:sp>
          <p:nvSpPr>
            <p:cNvPr id="12" name="Freeform 12"/>
            <p:cNvSpPr/>
            <p:nvPr/>
          </p:nvSpPr>
          <p:spPr>
            <a:xfrm>
              <a:off x="-32211" y="-26290"/>
              <a:ext cx="3246589" cy="625806"/>
            </a:xfrm>
            <a:custGeom>
              <a:avLst/>
              <a:gdLst/>
              <a:ahLst/>
              <a:cxnLst/>
              <a:rect l="l" t="t" r="r" b="b"/>
              <a:pathLst>
                <a:path w="3246589" h="625806">
                  <a:moveTo>
                    <a:pt x="3221929" y="372290"/>
                  </a:moveTo>
                  <a:cubicBezTo>
                    <a:pt x="3219533" y="381385"/>
                    <a:pt x="3215395" y="389662"/>
                    <a:pt x="3209165" y="396247"/>
                  </a:cubicBezTo>
                  <a:cubicBezTo>
                    <a:pt x="3170451" y="437149"/>
                    <a:pt x="3105205" y="456956"/>
                    <a:pt x="3054413" y="477309"/>
                  </a:cubicBezTo>
                  <a:cubicBezTo>
                    <a:pt x="2955171" y="517079"/>
                    <a:pt x="2855391" y="555140"/>
                    <a:pt x="2757555" y="598364"/>
                  </a:cubicBezTo>
                  <a:cubicBezTo>
                    <a:pt x="2695441" y="625806"/>
                    <a:pt x="2666851" y="502884"/>
                    <a:pt x="2722333" y="478373"/>
                  </a:cubicBezTo>
                  <a:cubicBezTo>
                    <a:pt x="2795616" y="445997"/>
                    <a:pt x="2869941" y="416381"/>
                    <a:pt x="2944388" y="386938"/>
                  </a:cubicBezTo>
                  <a:cubicBezTo>
                    <a:pt x="2549712" y="370924"/>
                    <a:pt x="2155799" y="338448"/>
                    <a:pt x="1712940" y="329642"/>
                  </a:cubicBezTo>
                  <a:cubicBezTo>
                    <a:pt x="1387138" y="324123"/>
                    <a:pt x="1090535" y="324318"/>
                    <a:pt x="842846" y="319859"/>
                  </a:cubicBezTo>
                  <a:cubicBezTo>
                    <a:pt x="595353" y="315407"/>
                    <a:pt x="347463" y="314557"/>
                    <a:pt x="100842" y="338580"/>
                  </a:cubicBezTo>
                  <a:cubicBezTo>
                    <a:pt x="28260" y="345652"/>
                    <a:pt x="0" y="250505"/>
                    <a:pt x="82406" y="242478"/>
                  </a:cubicBezTo>
                  <a:cubicBezTo>
                    <a:pt x="329029" y="218455"/>
                    <a:pt x="576918" y="219303"/>
                    <a:pt x="824409" y="223757"/>
                  </a:cubicBezTo>
                  <a:cubicBezTo>
                    <a:pt x="1072100" y="228212"/>
                    <a:pt x="1362884" y="228017"/>
                    <a:pt x="1688684" y="233540"/>
                  </a:cubicBezTo>
                  <a:cubicBezTo>
                    <a:pt x="2156977" y="242783"/>
                    <a:pt x="2570394" y="278144"/>
                    <a:pt x="2984754" y="293126"/>
                  </a:cubicBezTo>
                  <a:cubicBezTo>
                    <a:pt x="2971369" y="286471"/>
                    <a:pt x="2958359" y="279915"/>
                    <a:pt x="2946188" y="273294"/>
                  </a:cubicBezTo>
                  <a:cubicBezTo>
                    <a:pt x="2865255" y="229260"/>
                    <a:pt x="2782417" y="187395"/>
                    <a:pt x="2705252" y="136880"/>
                  </a:cubicBezTo>
                  <a:cubicBezTo>
                    <a:pt x="2648015" y="99413"/>
                    <a:pt x="2724465" y="0"/>
                    <a:pt x="2774637" y="32843"/>
                  </a:cubicBezTo>
                  <a:cubicBezTo>
                    <a:pt x="2856276" y="86284"/>
                    <a:pt x="2944140" y="130245"/>
                    <a:pt x="3029696" y="176945"/>
                  </a:cubicBezTo>
                  <a:cubicBezTo>
                    <a:pt x="3093793" y="211931"/>
                    <a:pt x="3177109" y="246121"/>
                    <a:pt x="3227515" y="300887"/>
                  </a:cubicBezTo>
                  <a:cubicBezTo>
                    <a:pt x="3246589" y="321611"/>
                    <a:pt x="3239477" y="350498"/>
                    <a:pt x="3221929" y="372290"/>
                  </a:cubicBezTo>
                  <a:close/>
                </a:path>
              </a:pathLst>
            </a:custGeom>
            <a:solidFill>
              <a:srgbClr val="000000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1044140">
            <a:off x="951667" y="1673060"/>
            <a:ext cx="624193" cy="894962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-793655">
            <a:off x="2344406" y="892065"/>
            <a:ext cx="624193" cy="894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6586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-26000" r="-25000" b="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856" y="4869159"/>
            <a:ext cx="2160240" cy="216024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71464" y="3463301"/>
            <a:ext cx="7992888" cy="304698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</a:t>
            </a:r>
          </a:p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KHU PHỐ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5874" y="5326805"/>
            <a:ext cx="2162455" cy="2162455"/>
          </a:xfrm>
          <a:prstGeom prst="rect">
            <a:avLst/>
          </a:prstGeom>
        </p:spPr>
      </p:pic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41523" y="-1219200"/>
            <a:ext cx="609600" cy="6096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988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7283" y="3134184"/>
            <a:ext cx="3952875" cy="3705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8614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1" grpId="0"/>
      <p:bldP spid="11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277" y="1124280"/>
            <a:ext cx="936104" cy="892955"/>
          </a:xfrm>
          <a:prstGeom prst="rect">
            <a:avLst/>
          </a:prstGeom>
        </p:spPr>
      </p:pic>
      <p:pic>
        <p:nvPicPr>
          <p:cNvPr id="6" name="Picture 5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02040"/>
            <a:ext cx="793697" cy="757112"/>
          </a:xfrm>
          <a:prstGeom prst="rect">
            <a:avLst/>
          </a:prstGeom>
        </p:spPr>
      </p:pic>
      <p:pic>
        <p:nvPicPr>
          <p:cNvPr id="7" name="Picture 6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3432" y="1124281"/>
            <a:ext cx="865065" cy="825191"/>
          </a:xfrm>
          <a:prstGeom prst="rect">
            <a:avLst/>
          </a:prstGeom>
        </p:spPr>
      </p:pic>
      <p:pic>
        <p:nvPicPr>
          <p:cNvPr id="8" name="Picture 7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6968" y="236847"/>
            <a:ext cx="1054968" cy="1006340"/>
          </a:xfrm>
          <a:prstGeom prst="rect">
            <a:avLst/>
          </a:prstGeom>
        </p:spPr>
      </p:pic>
      <p:pic>
        <p:nvPicPr>
          <p:cNvPr id="13" name="Picture 12">
            <a:hlinkClick r:id="rId17" action="ppaction://hlinksldjump"/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17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circle/>
      </p:transition>
    </mc:Choice>
    <mc:Fallback xmlns="">
      <p:transition spd="slow" advClick="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4.16667E-6 4.19753E-6 L 4.16667E-6 -0.07223 " pathEditMode="relative" rAng="0" ptsTypes="AA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3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5660">
                <p:cTn id="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886690" y="332656"/>
            <a:ext cx="10381673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1: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ập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ợp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ác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kí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iệ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là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</m:oMath>
                </a14:m>
                <a:r>
                  <a:rPr lang="en-US" sz="3600" kern="0" baseline="30000" dirty="0">
                    <a:solidFill>
                      <a:srgbClr val="000000"/>
                    </a:solidFill>
                    <a:cs typeface="Arial"/>
                    <a:sym typeface="Arial"/>
                  </a:rPr>
                  <a:t>*</a:t>
                </a:r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  <a:sym typeface="Arial"/>
                        </a:rPr>
                        <m:t>ℝ</m:t>
                      </m:r>
                    </m:oMath>
                  </m:oMathPara>
                </a14:m>
                <a:endParaRPr lang="en-US" sz="36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7846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768699" y="332656"/>
            <a:ext cx="8888181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2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họn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đúng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1,2 </a:t>
                </a:r>
                <a14:m>
                  <m:oMath xmlns:m="http://schemas.openxmlformats.org/officeDocument/2006/math"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37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−5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36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1219261">
                  <a:buClr>
                    <a:srgbClr val="000000"/>
                  </a:buClr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-9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7098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957591" y="332656"/>
            <a:ext cx="8397024" cy="1144121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3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nào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a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đây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là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âm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: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2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vi-VN" sz="3600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 </a:t>
                </a:r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</m:t>
                        </m:r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8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6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−</m:t>
                    </m:r>
                    <m:f>
                      <m:fPr>
                        <m:ctrlPr>
                          <a:rPr lang="vi-VN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2</m:t>
                        </m:r>
                      </m:num>
                      <m:den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9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sym typeface="Arial"/>
                  </a:rPr>
                  <a:t> </a:t>
                </a:r>
                <a:endParaRPr lang="en-US" sz="4800" dirty="0">
                  <a:solidFill>
                    <a:prstClr val="black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2992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nip Diagonal Corner Rectangle 1"/>
              <p:cNvSpPr/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46">
                  <a:lnSpc>
                    <a:spcPct val="120000"/>
                  </a:lnSpc>
                  <a:defRPr/>
                </a:pP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âu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ỏi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4: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Với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điều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kiệ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nào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ủa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b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hì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phâ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𝑎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𝑎</m:t>
                    </m:r>
                    <m:r>
                      <a:rPr lang="en-US" sz="3200" i="1" ker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là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ữu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ỉ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.</a:t>
                </a:r>
              </a:p>
            </p:txBody>
          </p:sp>
        </mc:Choice>
        <mc:Fallback xmlns="">
          <p:sp>
            <p:nvSpPr>
              <p:cNvPr id="2" name="Snip Diagonal Corner 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ℤ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≠0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4156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sp>
        <p:nvSpPr>
          <p:cNvPr id="2" name="Cloud Callout 1"/>
          <p:cNvSpPr/>
          <p:nvPr/>
        </p:nvSpPr>
        <p:spPr>
          <a:xfrm>
            <a:off x="2423593" y="2526735"/>
            <a:ext cx="6413041" cy="2016224"/>
          </a:xfrm>
          <a:prstGeom prst="cloudCallout">
            <a:avLst>
              <a:gd name="adj1" fmla="val 43909"/>
              <a:gd name="adj2" fmla="val 9943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Yeah!!!</a:t>
            </a:r>
          </a:p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Cảm ơn các bạn!!! 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676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  <p:bldP spid="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923599" y="2426261"/>
            <a:ext cx="3796187" cy="3019053"/>
            <a:chOff x="-578052" y="0"/>
            <a:chExt cx="7592373" cy="6038106"/>
          </a:xfrm>
        </p:grpSpPr>
        <p:grpSp>
          <p:nvGrpSpPr>
            <p:cNvPr id="3" name="Group 3"/>
            <p:cNvGrpSpPr/>
            <p:nvPr/>
          </p:nvGrpSpPr>
          <p:grpSpPr>
            <a:xfrm>
              <a:off x="-578052" y="0"/>
              <a:ext cx="7592373" cy="6038106"/>
              <a:chOff x="-146654" y="0"/>
              <a:chExt cx="1926213" cy="1531890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146654" y="0"/>
                <a:ext cx="192621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" name="TextBox 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2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-322772" y="2112706"/>
              <a:ext cx="7072813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6,7-SGK –tr11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SBT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7822817" y="2426261"/>
            <a:ext cx="3161888" cy="3019053"/>
            <a:chOff x="0" y="0"/>
            <a:chExt cx="6323775" cy="6038106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" name="TextBox 10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3</a:t>
              </a:r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16050" y="1640680"/>
              <a:ext cx="6307725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uẩ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ị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ớ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“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ộng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ừ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ân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chia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”.</a:t>
              </a:r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666705" y="2426261"/>
            <a:ext cx="3153863" cy="3019053"/>
            <a:chOff x="0" y="0"/>
            <a:chExt cx="6307725" cy="6038106"/>
          </a:xfrm>
        </p:grpSpPr>
        <p:grpSp>
          <p:nvGrpSpPr>
            <p:cNvPr id="13" name="Group 13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14" name="Freeform 14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" name="TextBox 1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358546" y="2266920"/>
              <a:ext cx="5429585" cy="2310632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ạ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iế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ã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ọ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endPara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1680533" y="1863157"/>
            <a:ext cx="1126208" cy="1126208"/>
            <a:chOff x="0" y="0"/>
            <a:chExt cx="6350000" cy="6350000"/>
          </a:xfrm>
        </p:grpSpPr>
        <p:sp>
          <p:nvSpPr>
            <p:cNvPr id="18" name="Freeform 18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" name="Group 19"/>
          <p:cNvGrpSpPr/>
          <p:nvPr/>
        </p:nvGrpSpPr>
        <p:grpSpPr>
          <a:xfrm>
            <a:off x="8836645" y="1863157"/>
            <a:ext cx="1126208" cy="1126208"/>
            <a:chOff x="0" y="0"/>
            <a:chExt cx="6350000" cy="6350000"/>
          </a:xfrm>
        </p:grpSpPr>
        <p:sp>
          <p:nvSpPr>
            <p:cNvPr id="20" name="Freeform 2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9168666" y="2180885"/>
            <a:ext cx="395525" cy="592749"/>
          </a:xfrm>
          <a:prstGeom prst="rect">
            <a:avLst/>
          </a:prstGeom>
        </p:spPr>
      </p:pic>
      <p:grpSp>
        <p:nvGrpSpPr>
          <p:cNvPr id="22" name="Group 22"/>
          <p:cNvGrpSpPr/>
          <p:nvPr/>
        </p:nvGrpSpPr>
        <p:grpSpPr>
          <a:xfrm>
            <a:off x="5226453" y="1863157"/>
            <a:ext cx="1126208" cy="1126208"/>
            <a:chOff x="0" y="0"/>
            <a:chExt cx="6350000" cy="6350000"/>
          </a:xfrm>
        </p:grpSpPr>
        <p:sp>
          <p:nvSpPr>
            <p:cNvPr id="23" name="Freeform 23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4" name="Picture 2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5551164" y="2148490"/>
            <a:ext cx="536557" cy="525826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2028760" y="2061318"/>
            <a:ext cx="429753" cy="564114"/>
          </a:xfrm>
          <a:prstGeom prst="rect">
            <a:avLst/>
          </a:prstGeom>
        </p:spPr>
      </p:pic>
      <p:sp>
        <p:nvSpPr>
          <p:cNvPr id="26" name="TextBox 26"/>
          <p:cNvSpPr txBox="1"/>
          <p:nvPr/>
        </p:nvSpPr>
        <p:spPr>
          <a:xfrm>
            <a:off x="2372382" y="546583"/>
            <a:ext cx="7447237" cy="80926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27" name="AutoShape 2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  <p:pic>
        <p:nvPicPr>
          <p:cNvPr id="28" name="Picture 2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flipH="1">
            <a:off x="10503365" y="3640698"/>
            <a:ext cx="1893759" cy="5510939"/>
          </a:xfrm>
          <a:prstGeom prst="rect">
            <a:avLst/>
          </a:prstGeom>
        </p:spPr>
      </p:pic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941840" y="1913794"/>
            <a:ext cx="10308321" cy="231056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334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algn="ctr">
              <a:lnSpc>
                <a:spcPct val="150000"/>
              </a:lnSpc>
            </a:pPr>
            <a:r>
              <a:rPr lang="en-US" sz="5334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GIẢNG!</a:t>
            </a:r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677984">
            <a:off x="-377157" y="1172679"/>
            <a:ext cx="2637992" cy="611771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6484977">
            <a:off x="10465754" y="5361518"/>
            <a:ext cx="870479" cy="180334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2331699">
            <a:off x="9066665" y="1631431"/>
            <a:ext cx="1245368" cy="66160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-83976">
            <a:off x="10443611" y="4860847"/>
            <a:ext cx="2376828" cy="29853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1738703">
            <a:off x="506641" y="-71673"/>
            <a:ext cx="870396" cy="1066187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-8247852">
            <a:off x="8781890" y="6053075"/>
            <a:ext cx="1008391" cy="648150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>
            <a:off x="1826675" y="4806789"/>
            <a:ext cx="879770" cy="95541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rcRect/>
          <a:stretch>
            <a:fillRect/>
          </a:stretch>
        </p:blipFill>
        <p:spPr>
          <a:xfrm rot="-986055">
            <a:off x="1749693" y="289506"/>
            <a:ext cx="1033735" cy="896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39464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81451" y="1322964"/>
            <a:ext cx="4901764" cy="1965359"/>
            <a:chOff x="-162280" y="-19101"/>
            <a:chExt cx="8320332" cy="2403403"/>
          </a:xfrm>
        </p:grpSpPr>
        <p:grpSp>
          <p:nvGrpSpPr>
            <p:cNvPr id="3" name="Group 3"/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" name="TextBox 5"/>
            <p:cNvSpPr txBox="1"/>
            <p:nvPr/>
          </p:nvSpPr>
          <p:spPr>
            <a:xfrm>
              <a:off x="511445" y="802822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.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6643896" y="1338584"/>
            <a:ext cx="4944366" cy="1773893"/>
            <a:chOff x="0" y="0"/>
            <a:chExt cx="8543362" cy="5110089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8543362" cy="5110089"/>
              <a:chOff x="0" y="0"/>
              <a:chExt cx="2167483" cy="1296448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2167483" cy="1296448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" name="TextBox 10"/>
            <p:cNvSpPr txBox="1"/>
            <p:nvPr/>
          </p:nvSpPr>
          <p:spPr>
            <a:xfrm>
              <a:off x="587765" y="1891190"/>
              <a:ext cx="1617773" cy="116165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</a:t>
              </a:r>
            </a:p>
          </p:txBody>
        </p:sp>
      </p:grpSp>
      <p:sp>
        <p:nvSpPr>
          <p:cNvPr id="12" name="TextBox 12"/>
          <p:cNvSpPr txBox="1"/>
          <p:nvPr/>
        </p:nvSpPr>
        <p:spPr>
          <a:xfrm>
            <a:off x="2161824" y="124715"/>
            <a:ext cx="7868351" cy="8209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13" name="AutoShape 1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608794" y="1698845"/>
            <a:ext cx="2528899" cy="685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32062" y="1405691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2">
            <a:extLst>
              <a:ext uri="{FF2B5EF4-FFF2-40B4-BE49-F238E27FC236}">
                <a16:creationId xmlns:a16="http://schemas.microsoft.com/office/drawing/2014/main" xmlns="" id="{4148EAED-0D92-46BD-AE35-324A79191E70}"/>
              </a:ext>
            </a:extLst>
          </p:cNvPr>
          <p:cNvGrpSpPr/>
          <p:nvPr/>
        </p:nvGrpSpPr>
        <p:grpSpPr>
          <a:xfrm>
            <a:off x="1481451" y="3705213"/>
            <a:ext cx="4901764" cy="1965359"/>
            <a:chOff x="-162280" y="-19101"/>
            <a:chExt cx="8320332" cy="2403403"/>
          </a:xfrm>
        </p:grpSpPr>
        <p:grpSp>
          <p:nvGrpSpPr>
            <p:cNvPr id="19" name="Group 3">
              <a:extLst>
                <a:ext uri="{FF2B5EF4-FFF2-40B4-BE49-F238E27FC236}">
                  <a16:creationId xmlns:a16="http://schemas.microsoft.com/office/drawing/2014/main" xmlns="" id="{4381C350-9D26-4AAB-9206-CF075A5B92C4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2" name="Freeform 4">
                <a:extLst>
                  <a:ext uri="{FF2B5EF4-FFF2-40B4-BE49-F238E27FC236}">
                    <a16:creationId xmlns:a16="http://schemas.microsoft.com/office/drawing/2014/main" xmlns="" id="{90586EDE-306D-4BD9-8089-A6F26631F3DA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" name="TextBox 5">
              <a:extLst>
                <a:ext uri="{FF2B5EF4-FFF2-40B4-BE49-F238E27FC236}">
                  <a16:creationId xmlns:a16="http://schemas.microsoft.com/office/drawing/2014/main" xmlns="" id="{DD474349-1BED-4241-ABF3-355BD52CA46F}"/>
                </a:ext>
              </a:extLst>
            </p:cNvPr>
            <p:cNvSpPr txBox="1"/>
            <p:nvPr/>
          </p:nvSpPr>
          <p:spPr>
            <a:xfrm>
              <a:off x="414157" y="807218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.</a:t>
              </a:r>
            </a:p>
          </p:txBody>
        </p:sp>
        <p:sp>
          <p:nvSpPr>
            <p:cNvPr id="21" name="TextBox 6">
              <a:extLst>
                <a:ext uri="{FF2B5EF4-FFF2-40B4-BE49-F238E27FC236}">
                  <a16:creationId xmlns:a16="http://schemas.microsoft.com/office/drawing/2014/main" xmlns="" id="{5FF96ADA-3B3C-45D0-A84E-0C7B95236C1D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-77341" y="2324838"/>
            <a:ext cx="2142052" cy="4971006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25DB30D2-5FCE-49BB-BDA0-15EFFAD6371D}"/>
              </a:ext>
            </a:extLst>
          </p:cNvPr>
          <p:cNvSpPr txBox="1"/>
          <p:nvPr/>
        </p:nvSpPr>
        <p:spPr>
          <a:xfrm>
            <a:off x="2272236" y="3869884"/>
            <a:ext cx="3612987" cy="1362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4" name="Group 2">
            <a:extLst>
              <a:ext uri="{FF2B5EF4-FFF2-40B4-BE49-F238E27FC236}">
                <a16:creationId xmlns:a16="http://schemas.microsoft.com/office/drawing/2014/main" xmlns="" id="{50E92872-0C34-4795-A6BE-90134DB7E766}"/>
              </a:ext>
            </a:extLst>
          </p:cNvPr>
          <p:cNvGrpSpPr/>
          <p:nvPr/>
        </p:nvGrpSpPr>
        <p:grpSpPr>
          <a:xfrm>
            <a:off x="6686498" y="3719124"/>
            <a:ext cx="5147948" cy="1965359"/>
            <a:chOff x="-162280" y="-19101"/>
            <a:chExt cx="8320332" cy="2403403"/>
          </a:xfrm>
        </p:grpSpPr>
        <p:grpSp>
          <p:nvGrpSpPr>
            <p:cNvPr id="25" name="Group 3">
              <a:extLst>
                <a:ext uri="{FF2B5EF4-FFF2-40B4-BE49-F238E27FC236}">
                  <a16:creationId xmlns:a16="http://schemas.microsoft.com/office/drawing/2014/main" xmlns="" id="{9E4382E5-4995-4E08-82AB-C69AA3DE0FB9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8" name="Freeform 4">
                <a:extLst>
                  <a:ext uri="{FF2B5EF4-FFF2-40B4-BE49-F238E27FC236}">
                    <a16:creationId xmlns:a16="http://schemas.microsoft.com/office/drawing/2014/main" xmlns="" id="{D14644AD-888D-4D49-AF71-DBAC0467E860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6" name="TextBox 5">
              <a:extLst>
                <a:ext uri="{FF2B5EF4-FFF2-40B4-BE49-F238E27FC236}">
                  <a16:creationId xmlns:a16="http://schemas.microsoft.com/office/drawing/2014/main" xmlns="" id="{DEA8F68D-0490-4AD3-836E-F9A625182326}"/>
                </a:ext>
              </a:extLst>
            </p:cNvPr>
            <p:cNvSpPr txBox="1"/>
            <p:nvPr/>
          </p:nvSpPr>
          <p:spPr>
            <a:xfrm>
              <a:off x="374738" y="787309"/>
              <a:ext cx="1337134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.</a:t>
              </a:r>
            </a:p>
          </p:txBody>
        </p:sp>
        <p:sp>
          <p:nvSpPr>
            <p:cNvPr id="27" name="TextBox 6">
              <a:extLst>
                <a:ext uri="{FF2B5EF4-FFF2-40B4-BE49-F238E27FC236}">
                  <a16:creationId xmlns:a16="http://schemas.microsoft.com/office/drawing/2014/main" xmlns="" id="{C3CBCD69-9CCA-4CCA-8622-410CE6DB3278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09AAA1F2-699F-463C-B8FC-B952132047FE}"/>
              </a:ext>
            </a:extLst>
          </p:cNvPr>
          <p:cNvSpPr txBox="1"/>
          <p:nvPr/>
        </p:nvSpPr>
        <p:spPr>
          <a:xfrm>
            <a:off x="7732062" y="3938008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3" grpId="0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  <p:pic>
        <p:nvPicPr>
          <p:cNvPr id="4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7264400" y="5004384"/>
            <a:ext cx="3720847" cy="240163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>
            <a:off x="8340260" y="4699585"/>
            <a:ext cx="1595025" cy="323713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>
            <a:off x="10734240" y="117863"/>
            <a:ext cx="1289920" cy="126734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47590" y="243872"/>
            <a:ext cx="485648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787139" y="1104298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Viết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;  0,5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667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blipFill>
                <a:blip r:embed="rId9"/>
                <a:stretch>
                  <a:fillRect l="-1692" b="-5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AF880497-914F-4DE5-A005-F20B60478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356152"/>
              </p:ext>
            </p:extLst>
          </p:nvPr>
        </p:nvGraphicFramePr>
        <p:xfrm>
          <a:off x="2096367" y="3129804"/>
          <a:ext cx="15589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711000" imgH="444240" progId="Equation.DSMT4">
                  <p:embed/>
                </p:oleObj>
              </mc:Choice>
              <mc:Fallback>
                <p:oleObj name="Equation" r:id="rId10" imgW="711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6367" y="3129804"/>
                        <a:ext cx="1558925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BF2F0A4A-C6AD-4811-87D8-790123C09ACC}"/>
              </a:ext>
            </a:extLst>
          </p:cNvPr>
          <p:cNvSpPr txBox="1"/>
          <p:nvPr/>
        </p:nvSpPr>
        <p:spPr>
          <a:xfrm>
            <a:off x="4873868" y="2030256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EDEDAF4F-589B-4115-9186-164E7CA2B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426060"/>
              </p:ext>
            </p:extLst>
          </p:nvPr>
        </p:nvGraphicFramePr>
        <p:xfrm>
          <a:off x="5025901" y="3164138"/>
          <a:ext cx="14192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647640" imgH="444240" progId="Equation.DSMT4">
                  <p:embed/>
                </p:oleObj>
              </mc:Choice>
              <mc:Fallback>
                <p:oleObj name="Equation" r:id="rId12" imgW="64764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AF880497-914F-4DE5-A005-F20B604788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25901" y="3164138"/>
                        <a:ext cx="1419225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396446B5-FA39-4561-9CB4-7D7B8A07D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231298"/>
              </p:ext>
            </p:extLst>
          </p:nvPr>
        </p:nvGraphicFramePr>
        <p:xfrm>
          <a:off x="7561263" y="3175000"/>
          <a:ext cx="1614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736560" imgH="444240" progId="Equation.DSMT4">
                  <p:embed/>
                </p:oleObj>
              </mc:Choice>
              <mc:Fallback>
                <p:oleObj name="Equation" r:id="rId14" imgW="736560" imgH="4442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xmlns="" id="{EDEDAF4F-589B-4115-9186-164E7CA2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61263" y="3175000"/>
                        <a:ext cx="1614487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4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1047653" y="1643942"/>
            <a:ext cx="9796978" cy="3061677"/>
            <a:chOff x="0" y="0"/>
            <a:chExt cx="3739582" cy="2701436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0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ℚ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blipFill>
                <a:blip r:embed="rId5"/>
                <a:stretch>
                  <a:fillRect l="-1796" r="-1727" b="-7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253" y="925985"/>
            <a:ext cx="1456725" cy="1435914"/>
          </a:xfrm>
          <a:prstGeom prst="rect">
            <a:avLst/>
          </a:prstGeom>
        </p:spPr>
      </p:pic>
      <p:pic>
        <p:nvPicPr>
          <p:cNvPr id="3" name="Tạo_video_hoạt_hình_định_nghĩa_số_hữu_tỉ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8425" y="98425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550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2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6420900" y="259861"/>
            <a:ext cx="5334000" cy="5840307"/>
            <a:chOff x="0" y="0"/>
            <a:chExt cx="3907097" cy="4240855"/>
          </a:xfrm>
        </p:grpSpPr>
        <p:sp>
          <p:nvSpPr>
            <p:cNvPr id="5" name="Freeform 5"/>
            <p:cNvSpPr/>
            <p:nvPr/>
          </p:nvSpPr>
          <p:spPr>
            <a:xfrm>
              <a:off x="-1" y="0"/>
              <a:ext cx="3914756" cy="4240855"/>
            </a:xfrm>
            <a:custGeom>
              <a:avLst/>
              <a:gdLst/>
              <a:ahLst/>
              <a:cxnLst/>
              <a:rect l="l" t="t" r="r" b="b"/>
              <a:pathLst>
                <a:path w="3914756" h="4240855">
                  <a:moveTo>
                    <a:pt x="3408317" y="4223936"/>
                  </a:moveTo>
                  <a:cubicBezTo>
                    <a:pt x="3408317" y="4223936"/>
                    <a:pt x="3171321" y="4213966"/>
                    <a:pt x="2809181" y="4227411"/>
                  </a:cubicBezTo>
                  <a:cubicBezTo>
                    <a:pt x="2447043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3361768" y="0"/>
                    <a:pt x="3361768" y="0"/>
                  </a:cubicBezTo>
                  <a:cubicBezTo>
                    <a:pt x="3673669" y="0"/>
                    <a:pt x="3907097" y="101069"/>
                    <a:pt x="3899240" y="303616"/>
                  </a:cubicBezTo>
                  <a:cubicBezTo>
                    <a:pt x="3899240" y="303616"/>
                    <a:pt x="3897245" y="2346453"/>
                    <a:pt x="3906000" y="3283886"/>
                  </a:cubicBezTo>
                  <a:cubicBezTo>
                    <a:pt x="3914755" y="3577187"/>
                    <a:pt x="3868208" y="3910259"/>
                    <a:pt x="3868208" y="3910259"/>
                  </a:cubicBezTo>
                  <a:cubicBezTo>
                    <a:pt x="3865242" y="4090284"/>
                    <a:pt x="3653739" y="4223936"/>
                    <a:pt x="3408317" y="4223936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37634" y="259861"/>
            <a:ext cx="5892800" cy="5842000"/>
            <a:chOff x="0" y="0"/>
            <a:chExt cx="2350371" cy="2462159"/>
          </a:xfrm>
        </p:grpSpPr>
        <p:sp>
          <p:nvSpPr>
            <p:cNvPr id="13" name="Freeform 13"/>
            <p:cNvSpPr/>
            <p:nvPr/>
          </p:nvSpPr>
          <p:spPr>
            <a:xfrm>
              <a:off x="-4213" y="0"/>
              <a:ext cx="2354584" cy="2462159"/>
            </a:xfrm>
            <a:custGeom>
              <a:avLst/>
              <a:gdLst/>
              <a:ahLst/>
              <a:cxnLst/>
              <a:rect l="l" t="t" r="r" b="b"/>
              <a:pathLst>
                <a:path w="2354584" h="2462159">
                  <a:moveTo>
                    <a:pt x="278431" y="16918"/>
                  </a:moveTo>
                  <a:cubicBezTo>
                    <a:pt x="278431" y="16918"/>
                    <a:pt x="604014" y="12258"/>
                    <a:pt x="912018" y="12454"/>
                  </a:cubicBezTo>
                  <a:cubicBezTo>
                    <a:pt x="1418373" y="12671"/>
                    <a:pt x="2080516" y="0"/>
                    <a:pt x="2080516" y="0"/>
                  </a:cubicBezTo>
                  <a:cubicBezTo>
                    <a:pt x="2147979" y="0"/>
                    <a:pt x="2223916" y="0"/>
                    <a:pt x="2302689" y="85073"/>
                  </a:cubicBezTo>
                  <a:cubicBezTo>
                    <a:pt x="2345667" y="131488"/>
                    <a:pt x="2346735" y="240224"/>
                    <a:pt x="2347141" y="320281"/>
                  </a:cubicBezTo>
                  <a:cubicBezTo>
                    <a:pt x="2347141" y="320281"/>
                    <a:pt x="2345436" y="1414688"/>
                    <a:pt x="2345436" y="1699575"/>
                  </a:cubicBezTo>
                  <a:cubicBezTo>
                    <a:pt x="2345436" y="1913733"/>
                    <a:pt x="2354584" y="2212912"/>
                    <a:pt x="2354584" y="2212912"/>
                  </a:cubicBezTo>
                  <a:cubicBezTo>
                    <a:pt x="2354584" y="2341581"/>
                    <a:pt x="2350415" y="2462159"/>
                    <a:pt x="2097577" y="2454024"/>
                  </a:cubicBezTo>
                  <a:cubicBezTo>
                    <a:pt x="2097577" y="2454024"/>
                    <a:pt x="1721104" y="2433726"/>
                    <a:pt x="1436507" y="2441324"/>
                  </a:cubicBezTo>
                  <a:cubicBezTo>
                    <a:pt x="1008980" y="2449459"/>
                    <a:pt x="304023" y="2462159"/>
                    <a:pt x="304023" y="2462159"/>
                  </a:cubicBezTo>
                  <a:cubicBezTo>
                    <a:pt x="132548" y="2462159"/>
                    <a:pt x="4213" y="2361090"/>
                    <a:pt x="8532" y="2158542"/>
                  </a:cubicBezTo>
                  <a:cubicBezTo>
                    <a:pt x="8532" y="2158542"/>
                    <a:pt x="9630" y="1660001"/>
                    <a:pt x="4815" y="1014697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rgbClr val="EFC44B"/>
            </a:solidFill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5; 0;-0,41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  <a:blipFill>
                <a:blip r:embed="rId2"/>
                <a:stretch>
                  <a:fillRect l="-2658" r="-2532" b="-618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1526" y="666261"/>
            <a:ext cx="1083598" cy="1083598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319367" y="2658710"/>
            <a:ext cx="182880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67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667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ụ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b="1" dirty="0">
                    <a:cs typeface="Arial" panose="020B0604020202020204" pitchFamily="34" charset="0"/>
                  </a:rPr>
                  <a:t>-5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800" b="1" dirty="0">
                    <a:cs typeface="Arial" panose="020B0604020202020204" pitchFamily="34" charset="0"/>
                  </a:rPr>
                  <a:t>0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</a:t>
                </a:r>
                <a:r>
                  <a:rPr lang="en-US" sz="2800" b="1" dirty="0">
                    <a:cs typeface="Arial" panose="020B0604020202020204" pitchFamily="34" charset="0"/>
                  </a:rPr>
                  <a:t>0,41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𝟒𝟏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𝟎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𝟑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  <a:blipFill>
                <a:blip r:embed="rId4"/>
                <a:stretch>
                  <a:fillRect l="-2290" r="-327" b="-218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ounded Rectangle 27"/>
          <p:cNvSpPr/>
          <p:nvPr/>
        </p:nvSpPr>
        <p:spPr>
          <a:xfrm>
            <a:off x="6593961" y="545967"/>
            <a:ext cx="1542748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05E14D3E-D8D7-46D7-B6F2-11DAAF6D1CFC}"/>
              </a:ext>
            </a:extLst>
          </p:cNvPr>
          <p:cNvSpPr/>
          <p:nvPr/>
        </p:nvSpPr>
        <p:spPr>
          <a:xfrm>
            <a:off x="6420899" y="1269734"/>
            <a:ext cx="5160939" cy="29117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nl-NL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 số nguyên là một số hữu tỉ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xmlns="" id="{992F55F4-3323-4369-896D-F0D8A18962CB}"/>
                  </a:ext>
                </a:extLst>
              </p:cNvPr>
              <p:cNvSpPr/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Aft>
                    <a:spcPts val="600"/>
                  </a:spcAft>
                </a:pP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2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</a:t>
                </a:r>
                <a:endParaRPr lang="en-US" sz="2800" i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  <a:blipFill>
                <a:blip r:embed="rId6"/>
                <a:stretch>
                  <a:fillRect l="-2361" b="-320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54384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8" grpId="0" animBg="1"/>
      <p:bldP spid="3" grpId="0" uiExpand="1" build="allAtOnce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9566031" y="4450568"/>
            <a:ext cx="3295918" cy="2145343"/>
          </a:xfrm>
          <a:prstGeom prst="rect">
            <a:avLst/>
          </a:prstGeom>
        </p:spPr>
      </p:pic>
      <p:sp>
        <p:nvSpPr>
          <p:cNvPr id="8" name="AutoShape 8"/>
          <p:cNvSpPr/>
          <p:nvPr/>
        </p:nvSpPr>
        <p:spPr>
          <a:xfrm>
            <a:off x="0" y="6529427"/>
            <a:ext cx="12192000" cy="328573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  <p:sp>
        <p:nvSpPr>
          <p:cNvPr id="10" name="Rounded Rectangular Callout 9"/>
          <p:cNvSpPr/>
          <p:nvPr/>
        </p:nvSpPr>
        <p:spPr>
          <a:xfrm>
            <a:off x="279789" y="147684"/>
            <a:ext cx="2650979" cy="978468"/>
          </a:xfrm>
          <a:prstGeom prst="wedgeRoundRectCallout">
            <a:avLst>
              <a:gd name="adj1" fmla="val 53734"/>
              <a:gd name="adj2" fmla="val 38625"/>
              <a:gd name="adj3" fmla="val 16667"/>
            </a:avLst>
          </a:prstGeom>
          <a:solidFill>
            <a:schemeClr val="accent6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blipFill>
                <a:blip r:embed="rId5"/>
                <a:stretch>
                  <a:fillRect l="-1224" b="-657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055482E4-387B-4734-B349-C04935F5D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139073"/>
              </p:ext>
            </p:extLst>
          </p:nvPr>
        </p:nvGraphicFramePr>
        <p:xfrm>
          <a:off x="1136099" y="3225503"/>
          <a:ext cx="35893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6" imgW="1739880" imgH="444240" progId="Equation.DSMT4">
                  <p:embed/>
                </p:oleObj>
              </mc:Choice>
              <mc:Fallback>
                <p:oleObj name="Equation" r:id="rId6" imgW="1739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36099" y="3225503"/>
                        <a:ext cx="3589338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19776AEE-0CF1-4F3C-8F43-A67C04E15F32}"/>
              </a:ext>
            </a:extLst>
          </p:cNvPr>
          <p:cNvSpPr txBox="1"/>
          <p:nvPr/>
        </p:nvSpPr>
        <p:spPr>
          <a:xfrm>
            <a:off x="5436576" y="2290403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6FB4D13E-5AF3-46AF-BF0E-CAB0560DD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044667"/>
              </p:ext>
            </p:extLst>
          </p:nvPr>
        </p:nvGraphicFramePr>
        <p:xfrm>
          <a:off x="4943088" y="3183857"/>
          <a:ext cx="33797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8" imgW="1638000" imgH="457200" progId="Equation.DSMT4">
                  <p:embed/>
                </p:oleObj>
              </mc:Choice>
              <mc:Fallback>
                <p:oleObj name="Equation" r:id="rId8" imgW="163800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xmlns="" id="{055482E4-387B-4734-B349-C04935F5DA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43088" y="3183857"/>
                        <a:ext cx="3379787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2CE6A625-ABA2-4A92-AF67-E9AC49CA6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134369"/>
              </p:ext>
            </p:extLst>
          </p:nvPr>
        </p:nvGraphicFramePr>
        <p:xfrm>
          <a:off x="8425412" y="3200103"/>
          <a:ext cx="22812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0" imgW="1104840" imgH="457200" progId="Equation.DSMT4">
                  <p:embed/>
                </p:oleObj>
              </mc:Choice>
              <mc:Fallback>
                <p:oleObj name="Equation" r:id="rId10" imgW="110484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6FB4D13E-5AF3-46AF-BF0E-CAB0560DD0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25412" y="3200103"/>
                        <a:ext cx="2281238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id="{2E630862-0978-4532-8D7E-BFCFE8D7D2F9}"/>
                  </a:ext>
                </a:extLst>
              </p:cNvPr>
              <p:cNvSpPr txBox="1"/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=&gt;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𝟕</m:t>
                        </m:r>
                      </m:num>
                      <m:den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blipFill>
                <a:blip r:embed="rId12"/>
                <a:stretch>
                  <a:fillRect l="-1165" b="-85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9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47496" y="1319296"/>
            <a:ext cx="10839283" cy="4604960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55233" y="35836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ễ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ê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ụ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404840" y="5265028"/>
            <a:ext cx="1756963" cy="1785118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295D6AB9-0334-4B8C-9CB2-895E254F037D}"/>
              </a:ext>
            </a:extLst>
          </p:cNvPr>
          <p:cNvGrpSpPr/>
          <p:nvPr/>
        </p:nvGrpSpPr>
        <p:grpSpPr>
          <a:xfrm>
            <a:off x="547496" y="1768939"/>
            <a:ext cx="10810609" cy="880737"/>
            <a:chOff x="558798" y="1655006"/>
            <a:chExt cx="10810609" cy="880737"/>
          </a:xfrm>
        </p:grpSpPr>
        <p:sp>
          <p:nvSpPr>
            <p:cNvPr id="16" name="TextBox 15"/>
            <p:cNvSpPr txBox="1"/>
            <p:nvPr/>
          </p:nvSpPr>
          <p:spPr>
            <a:xfrm>
              <a:off x="1484405" y="1838273"/>
              <a:ext cx="9885002" cy="584775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Em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ãy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ê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ại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ách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iể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diễ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guy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ục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4098" name="Picture 2" descr="Bộ câu hỏi thi tìm hiểu văn hóa Đồng Tháp trong đợt hoạt động Mừng Đảng  mừng Xuân Mậu Tất 2018">
              <a:extLst>
                <a:ext uri="{FF2B5EF4-FFF2-40B4-BE49-F238E27FC236}">
                  <a16:creationId xmlns:a16="http://schemas.microsoft.com/office/drawing/2014/main" xmlns="" id="{46231235-ECB4-4009-B858-5645ECAF55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798" y="1655006"/>
              <a:ext cx="880737" cy="8807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Line 9">
            <a:extLst>
              <a:ext uri="{FF2B5EF4-FFF2-40B4-BE49-F238E27FC236}">
                <a16:creationId xmlns:a16="http://schemas.microsoft.com/office/drawing/2014/main" xmlns="" id="{8E675705-12BF-4A94-B562-0F3840D7D9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6322" y="420271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xmlns="" id="{79720373-CE41-4427-8C93-3967D87D02A6}"/>
              </a:ext>
            </a:extLst>
          </p:cNvPr>
          <p:cNvSpPr>
            <a:spLocks noChangeShapeType="1"/>
          </p:cNvSpPr>
          <p:nvPr/>
        </p:nvSpPr>
        <p:spPr bwMode="auto">
          <a:xfrm>
            <a:off x="7136062" y="413250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xmlns="" id="{6A218F52-9DAE-48A8-97A7-B516D7496715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3701" y="41129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xmlns="" id="{42FCAAEB-F143-42FD-ABC7-64B4907820E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2120" y="4151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xmlns="" id="{5D52FE12-0536-4CD5-A383-A7C0496BC5E1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0382" y="409838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xmlns="" id="{F41BBABE-99C3-4A72-90AB-F137F2D68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3662" y="4212688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xmlns="" id="{7EEEFA9C-FB4E-43E7-B964-424786509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6969" y="4344305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7" name="Text Box 29">
            <a:extLst>
              <a:ext uri="{FF2B5EF4-FFF2-40B4-BE49-F238E27FC236}">
                <a16:creationId xmlns:a16="http://schemas.microsoft.com/office/drawing/2014/main" xmlns="" id="{E00E7D5F-7050-478B-80FD-E74A39F6B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2273" y="421287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2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xmlns="" id="{37EC40E2-301E-4E4E-84CF-4CB3F13617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7800" y="414602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" name="Text Box 29">
            <a:extLst>
              <a:ext uri="{FF2B5EF4-FFF2-40B4-BE49-F238E27FC236}">
                <a16:creationId xmlns:a16="http://schemas.microsoft.com/office/drawing/2014/main" xmlns="" id="{2B87B3A4-C6AA-4E9B-B352-8A067E562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248" y="4274978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1</a:t>
            </a:r>
          </a:p>
        </p:txBody>
      </p:sp>
      <p:sp>
        <p:nvSpPr>
          <p:cNvPr id="30" name="Text Box 29">
            <a:extLst>
              <a:ext uri="{FF2B5EF4-FFF2-40B4-BE49-F238E27FC236}">
                <a16:creationId xmlns:a16="http://schemas.microsoft.com/office/drawing/2014/main" xmlns="" id="{15CCC05E-89D6-4583-9BEB-9EC7A3B32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196" y="4202295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2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xmlns="" id="{453AB3F3-A891-464E-A732-F3B667E79D69}"/>
              </a:ext>
            </a:extLst>
          </p:cNvPr>
          <p:cNvCxnSpPr>
            <a:cxnSpLocks/>
          </p:cNvCxnSpPr>
          <p:nvPr/>
        </p:nvCxnSpPr>
        <p:spPr>
          <a:xfrm>
            <a:off x="6220382" y="4221057"/>
            <a:ext cx="91568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5358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0.07591 -0.00139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9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07539 -0.00278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76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15365 -0.00278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82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500"/>
                            </p:stCondLst>
                            <p:childTnLst>
                              <p:par>
                                <p:cTn id="86" presetID="22" presetClass="exit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7" grpId="0"/>
      <p:bldP spid="28" grpId="0" animBg="1"/>
      <p:bldP spid="29" grpId="0"/>
      <p:bldP spid="3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82</TotalTime>
  <Words>1792</Words>
  <Application>Microsoft Office PowerPoint</Application>
  <PresentationFormat>Widescreen</PresentationFormat>
  <Paragraphs>257</Paragraphs>
  <Slides>38</Slides>
  <Notes>1</Notes>
  <HiddenSlides>0</HiddenSlides>
  <MMClips>2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6" baseType="lpstr">
      <vt:lpstr>Arial</vt:lpstr>
      <vt:lpstr>Calibri</vt:lpstr>
      <vt:lpstr>Cambria Math</vt:lpstr>
      <vt:lpstr>Times New Roman</vt:lpstr>
      <vt:lpstr>Wingdings</vt:lpstr>
      <vt:lpstr>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S Teams</dc:creator>
  <cp:lastModifiedBy>homaithuy74@gmail.com</cp:lastModifiedBy>
  <cp:revision>94</cp:revision>
  <dcterms:created xsi:type="dcterms:W3CDTF">2022-02-25T15:56:08Z</dcterms:created>
  <dcterms:modified xsi:type="dcterms:W3CDTF">2026-01-11T16:33:17Z</dcterms:modified>
</cp:coreProperties>
</file>